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D2922" w:rsidRDefault="008D2922" w:rsidP="009227AE">
      <w:pPr>
        <w:tabs>
          <w:tab w:val="left" w:pos="284"/>
        </w:tabs>
        <w:jc w:val="center"/>
      </w:pPr>
      <w:r w:rsidRPr="008D2922">
        <w:rPr>
          <w:b/>
          <w:u w:val="single"/>
        </w:rPr>
        <w:t>Aufgabengruppe B, Analysis</w:t>
      </w:r>
    </w:p>
    <w:p w:rsidR="008D2922" w:rsidRPr="001D398C" w:rsidRDefault="00641A2B" w:rsidP="00641A2B">
      <w:pPr>
        <w:tabs>
          <w:tab w:val="left" w:pos="284"/>
          <w:tab w:val="left" w:pos="8222"/>
        </w:tabs>
        <w:spacing w:after="0"/>
        <w:rPr>
          <w:b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77024" behindDoc="0" locked="0" layoutInCell="1" allowOverlap="1" wp14:anchorId="7D4EA1EE" wp14:editId="4CA72531">
                <wp:simplePos x="0" y="0"/>
                <wp:positionH relativeFrom="column">
                  <wp:posOffset>437515</wp:posOffset>
                </wp:positionH>
                <wp:positionV relativeFrom="paragraph">
                  <wp:posOffset>47957</wp:posOffset>
                </wp:positionV>
                <wp:extent cx="114300" cy="142875"/>
                <wp:effectExtent l="0" t="0" r="19050" b="28575"/>
                <wp:wrapNone/>
                <wp:docPr id="188" name="Gruppieren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89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90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04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69BB15" id="Gruppieren 188" o:spid="_x0000_s1026" style="position:absolute;margin-left:34.45pt;margin-top:3.8pt;width:9pt;height:11.25pt;z-index:251777024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85VZxwAAANw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0Hw5RmZQK/+AAAA//8DAFBLAQItABQABgAIAAAAIQDb4fbL7gAAAIUBAAATAAAAAAAA&#10;AAAAAAAAAAAAAABbQ29udGVudF9UeXBlc10ueG1sUEsBAi0AFAAGAAgAAAAhAFr0LFu/AAAAFQEA&#10;AAsAAAAAAAAAAAAAAAAAHwEAAF9yZWxzLy5yZWxzUEsBAi0AFAAGAAgAAAAhAH7zlVnHAAAA3AAA&#10;AA8AAAAAAAAAAAAAAAAABwIAAGRycy9kb3ducmV2LnhtbFBLBQYAAAAAAwADALcAAAD7AgAAAAA=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"/>
              </v:group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72928" behindDoc="0" locked="0" layoutInCell="1" allowOverlap="1" wp14:anchorId="7D4EA1EE" wp14:editId="4CA72531">
                <wp:simplePos x="0" y="0"/>
                <wp:positionH relativeFrom="column">
                  <wp:posOffset>310916</wp:posOffset>
                </wp:positionH>
                <wp:positionV relativeFrom="paragraph">
                  <wp:posOffset>28201</wp:posOffset>
                </wp:positionV>
                <wp:extent cx="114300" cy="142875"/>
                <wp:effectExtent l="0" t="0" r="19050" b="28575"/>
                <wp:wrapNone/>
                <wp:docPr id="178" name="Gruppieren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79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80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82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8C44E4D" id="Gruppieren 178" o:spid="_x0000_s1026" style="position:absolute;margin-left:24.5pt;margin-top:2.2pt;width:9pt;height:11.25pt;z-index:251772928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EC8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swX8PhMukKsfAAAA//8DAFBLAQItABQABgAIAAAAIQDb4fbL7gAAAIUBAAATAAAAAAAAAAAA&#10;AAAAAAAAAABbQ29udGVudF9UeXBlc10ueG1sUEsBAi0AFAAGAAgAAAAhAFr0LFu/AAAAFQEAAAsA&#10;AAAAAAAAAAAAAAAAHwEAAF9yZWxzLy5yZWxzUEsBAi0AFAAGAAgAAAAhAIL4QLzEAAAA3AAAAA8A&#10;AAAAAAAAAAAAAAAABwIAAGRycy9kb3ducmV2LnhtbFBLBQYAAAAAAwADALcAAAD4AgAAAAA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"/>
              </v:group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74976" behindDoc="0" locked="0" layoutInCell="1" allowOverlap="1" wp14:anchorId="7D4EA1EE" wp14:editId="4CA72531">
                <wp:simplePos x="0" y="0"/>
                <wp:positionH relativeFrom="column">
                  <wp:posOffset>707123</wp:posOffset>
                </wp:positionH>
                <wp:positionV relativeFrom="paragraph">
                  <wp:posOffset>56515</wp:posOffset>
                </wp:positionV>
                <wp:extent cx="114300" cy="142875"/>
                <wp:effectExtent l="0" t="0" r="19050" b="28575"/>
                <wp:wrapNone/>
                <wp:docPr id="183" name="Gruppieren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84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85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87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6E26F3" id="Gruppieren 183" o:spid="_x0000_s1026" style="position:absolute;margin-left:55.7pt;margin-top:4.45pt;width:9pt;height:11.25pt;z-index:251774976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"/>
              </v:group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79072" behindDoc="0" locked="0" layoutInCell="1" allowOverlap="1" wp14:anchorId="7D4EA1EE" wp14:editId="4CA72531">
                <wp:simplePos x="0" y="0"/>
                <wp:positionH relativeFrom="column">
                  <wp:posOffset>1012223</wp:posOffset>
                </wp:positionH>
                <wp:positionV relativeFrom="paragraph">
                  <wp:posOffset>53571</wp:posOffset>
                </wp:positionV>
                <wp:extent cx="114300" cy="142875"/>
                <wp:effectExtent l="0" t="0" r="19050" b="28575"/>
                <wp:wrapNone/>
                <wp:docPr id="1505" name="Gruppieren 1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506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507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8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09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F558D1" id="Gruppieren 1505" o:spid="_x0000_s1026" style="position:absolute;margin-left:79.7pt;margin-top:4.2pt;width:9pt;height:11.25pt;z-index:251779072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bJrxQAAAN0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6fJE1y/iSfI+QUAAP//AwBQSwECLQAUAAYACAAAACEA2+H2y+4AAACFAQAAEwAAAAAAAAAA&#10;AAAAAAAAAAAAW0NvbnRlbnRfVHlwZXNdLnhtbFBLAQItABQABgAIAAAAIQBa9CxbvwAAABUBAAAL&#10;AAAAAAAAAAAAAAAAAB8BAABfcmVscy8ucmVsc1BLAQItABQABgAIAAAAIQDZKbJrxQAAAN0AAAAP&#10;AAAAAAAAAAAAAAAAAAcCAABkcnMvZG93bnJldi54bWxQSwUGAAAAAAMAAwC3AAAA+QIAAAAA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"/>
              </v:group>
            </w:pict>
          </mc:Fallback>
        </mc:AlternateContent>
      </w:r>
      <w:r w:rsidR="008D2922">
        <w:t>1</w:t>
      </w:r>
      <w:r w:rsidR="008D2922" w:rsidRPr="001D398C">
        <w:rPr>
          <w:b/>
        </w:rPr>
        <w:t>a)</w:t>
      </w:r>
      <w:r w:rsidR="009227AE" w:rsidRPr="001D398C">
        <w:rPr>
          <w:rFonts w:cs="Calibri"/>
          <w:b/>
          <w:noProof/>
          <w:sz w:val="20"/>
        </w:rPr>
        <w:t xml:space="preserve"> </w:t>
      </w:r>
      <w:r w:rsidR="00E30CA5">
        <w:rPr>
          <w:rFonts w:cs="Calibri"/>
          <w:b/>
          <w:noProof/>
          <w:sz w:val="20"/>
        </w:rPr>
        <w:tab/>
        <w:t>4 BE</w:t>
      </w:r>
    </w:p>
    <w:p w:rsidR="00FC3DC1" w:rsidRDefault="00FC3DC1" w:rsidP="008250EA">
      <w:pPr>
        <w:tabs>
          <w:tab w:val="left" w:pos="284"/>
        </w:tabs>
      </w:pPr>
      <w:r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764736" behindDoc="0" locked="0" layoutInCell="1" allowOverlap="1" wp14:anchorId="52E19F60" wp14:editId="34AC1405">
                <wp:simplePos x="0" y="0"/>
                <wp:positionH relativeFrom="column">
                  <wp:posOffset>984083</wp:posOffset>
                </wp:positionH>
                <wp:positionV relativeFrom="paragraph">
                  <wp:posOffset>265430</wp:posOffset>
                </wp:positionV>
                <wp:extent cx="76200" cy="142875"/>
                <wp:effectExtent l="0" t="0" r="38100" b="28575"/>
                <wp:wrapNone/>
                <wp:docPr id="153" name="Gruppieren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64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4A189E" id="Gruppieren 153" o:spid="_x0000_s1026" style="position:absolute;margin-left:77.5pt;margin-top:20.9pt;width:6pt;height:11.25pt;z-index:251764736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eN9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oG92fiBXL2CwAA//8DAFBLAQItABQABgAIAAAAIQDb4fbL7gAAAIUBAAATAAAAAAAAAAAA&#10;AAAAAAAAAABbQ29udGVudF9UeXBlc10ueG1sUEsBAi0AFAAGAAgAAAAhAFr0LFu/AAAAFQEAAAsA&#10;AAAAAAAAAAAAAAAAHwEAAF9yZWxzLy5yZWxzUEsBAi0AFAAGAAgAAAAhADQd433EAAAA3AAAAA8A&#10;AAAAAAAAAAAAAAAABwIAAGRycy9kb3ducmV2LnhtbFBLBQYAAAAAAwADALcAAAD4AgAAAAA=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"/>
              </v:group>
            </w:pict>
          </mc:Fallback>
        </mc:AlternateContent>
      </w:r>
      <w:r w:rsidR="009227AE"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766784" behindDoc="0" locked="0" layoutInCell="1" allowOverlap="1" wp14:anchorId="52E19F60" wp14:editId="34AC1405">
                <wp:simplePos x="0" y="0"/>
                <wp:positionH relativeFrom="column">
                  <wp:posOffset>1582057</wp:posOffset>
                </wp:positionH>
                <wp:positionV relativeFrom="paragraph">
                  <wp:posOffset>241144</wp:posOffset>
                </wp:positionV>
                <wp:extent cx="76200" cy="142875"/>
                <wp:effectExtent l="0" t="0" r="38100" b="28575"/>
                <wp:wrapNone/>
                <wp:docPr id="166" name="Gruppieren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70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9F8D47D" id="Gruppieren 166" o:spid="_x0000_s1026" style="position:absolute;margin-left:124.55pt;margin-top:19pt;width:6pt;height:11.25pt;z-index:25176678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3OjxwAAANwAAAAPAAAAZHJzL2Rvd25yZXYueG1sRI9BS8NA&#10;EIXvQv/DMgVvdlOFK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M7/c6PHAAAA3AAA&#10;AA8AAAAAAAAAAAAAAAAABwIAAGRycy9kb3ducmV2LnhtbFBLBQYAAAAAAwADALcAAAD7AgAAAAA=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"/>
              </v:group>
            </w:pict>
          </mc:Fallback>
        </mc:AlternateContent>
      </w:r>
      <w:r w:rsidRPr="00FC3DC1">
        <w:rPr>
          <w:position w:val="-8"/>
        </w:rPr>
        <w:object w:dxaOrig="1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1pt;height:14pt" o:ole="">
            <v:imagedata r:id="rId4" o:title=""/>
          </v:shape>
          <o:OLEObject Type="Embed" ProgID="Equation.DSMT4" ShapeID="_x0000_i1025" DrawAspect="Content" ObjectID="_1587037922" r:id="rId5"/>
        </w:object>
      </w:r>
    </w:p>
    <w:p w:rsidR="008D2922" w:rsidRDefault="008D2922" w:rsidP="008250EA">
      <w:pPr>
        <w:tabs>
          <w:tab w:val="left" w:pos="284"/>
        </w:tabs>
      </w:pPr>
      <w:r>
        <w:t xml:space="preserve"> </w:t>
      </w:r>
      <w:r w:rsidR="00FC3DC1" w:rsidRPr="00FC3DC1">
        <w:rPr>
          <w:position w:val="-22"/>
        </w:rPr>
        <w:object w:dxaOrig="3519" w:dyaOrig="580">
          <v:shape id="_x0000_i1026" type="#_x0000_t75" style="width:175.85pt;height:28.8pt" o:ole="">
            <v:imagedata r:id="rId6" o:title=""/>
          </v:shape>
          <o:OLEObject Type="Embed" ProgID="Equation.DSMT4" ShapeID="_x0000_i1026" DrawAspect="Content" ObjectID="_1587037923" r:id="rId7"/>
        </w:object>
      </w:r>
    </w:p>
    <w:p w:rsidR="001D398C" w:rsidRPr="00E30CA5" w:rsidRDefault="001D398C" w:rsidP="00641A2B">
      <w:pPr>
        <w:tabs>
          <w:tab w:val="left" w:pos="284"/>
          <w:tab w:val="left" w:pos="8222"/>
        </w:tabs>
        <w:spacing w:after="0"/>
        <w:rPr>
          <w:b/>
        </w:rPr>
      </w:pPr>
      <w:r w:rsidRPr="0038206C">
        <w:rPr>
          <w:b/>
        </w:rPr>
        <w:t>b)</w:t>
      </w:r>
      <w:r w:rsidR="0038206C">
        <w:t xml:space="preserve">  </w:t>
      </w:r>
      <w:r w:rsidR="00565199" w:rsidRPr="0038206C">
        <w:rPr>
          <w:position w:val="-22"/>
        </w:rPr>
        <w:object w:dxaOrig="3960" w:dyaOrig="580">
          <v:shape id="_x0000_i1027" type="#_x0000_t75" style="width:198.2pt;height:28.8pt" o:ole="">
            <v:imagedata r:id="rId8" o:title=""/>
          </v:shape>
          <o:OLEObject Type="Embed" ProgID="Equation.DSMT4" ShapeID="_x0000_i1027" DrawAspect="Content" ObjectID="_1587037924" r:id="rId9"/>
        </w:object>
      </w:r>
      <w:r w:rsidR="0038206C">
        <w:t xml:space="preserve"> </w:t>
      </w:r>
      <w:r w:rsidR="00E30CA5">
        <w:tab/>
      </w:r>
      <w:r w:rsidR="00E30CA5" w:rsidRPr="00E30CA5">
        <w:rPr>
          <w:b/>
        </w:rPr>
        <w:t>6 BE</w:t>
      </w:r>
    </w:p>
    <w:p w:rsidR="00CF3CA0" w:rsidRDefault="00AA7736" w:rsidP="008250EA">
      <w:pPr>
        <w:tabs>
          <w:tab w:val="left" w:pos="284"/>
        </w:tabs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89312" behindDoc="0" locked="0" layoutInCell="1" allowOverlap="1" wp14:anchorId="01D8C678" wp14:editId="74428BC3">
                <wp:simplePos x="0" y="0"/>
                <wp:positionH relativeFrom="column">
                  <wp:posOffset>3193143</wp:posOffset>
                </wp:positionH>
                <wp:positionV relativeFrom="paragraph">
                  <wp:posOffset>1146628</wp:posOffset>
                </wp:positionV>
                <wp:extent cx="114300" cy="142875"/>
                <wp:effectExtent l="0" t="0" r="19050" b="28575"/>
                <wp:wrapNone/>
                <wp:docPr id="1517" name="Gruppieren 15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518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519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20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21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9C1474" id="Gruppieren 1517" o:spid="_x0000_s1026" style="position:absolute;margin-left:251.45pt;margin-top:90.3pt;width:9pt;height:11.25pt;z-index:251789312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1A8xwAAAN0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6ngyjcygs5/AQAA//8DAFBLAQItABQABgAIAAAAIQDb4fbL7gAAAIUBAAATAAAAAAAA&#10;AAAAAAAAAAAAAABbQ29udGVudF9UeXBlc10ueG1sUEsBAi0AFAAGAAgAAAAhAFr0LFu/AAAAFQEA&#10;AAsAAAAAAAAAAAAAAAAAHwEAAF9yZWxzLy5yZWxzUEsBAi0AFAAGAAgAAAAhAHlbUDzHAAAA3QAA&#10;AA8AAAAAAAAAAAAAAAAABwIAAGRycy9kb3ducmV2LnhtbFBLBQYAAAAAAwADALcAAAD7AgAAAAA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"/>
              </v:group>
            </w:pict>
          </mc:Fallback>
        </mc:AlternateContent>
      </w:r>
      <w:r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787264" behindDoc="0" locked="0" layoutInCell="1" allowOverlap="1" wp14:anchorId="175F64D4" wp14:editId="41ABE3DF">
                <wp:simplePos x="0" y="0"/>
                <wp:positionH relativeFrom="column">
                  <wp:posOffset>1930400</wp:posOffset>
                </wp:positionH>
                <wp:positionV relativeFrom="paragraph">
                  <wp:posOffset>1146629</wp:posOffset>
                </wp:positionV>
                <wp:extent cx="76200" cy="142875"/>
                <wp:effectExtent l="0" t="0" r="38100" b="28575"/>
                <wp:wrapNone/>
                <wp:docPr id="1514" name="Gruppieren 1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15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6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D3F5D8" id="Gruppieren 1514" o:spid="_x0000_s1026" style="position:absolute;margin-left:152pt;margin-top:90.3pt;width:6pt;height:11.25pt;z-index:25178726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"/>
              </v:group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85216" behindDoc="0" locked="0" layoutInCell="1" allowOverlap="1" wp14:anchorId="7DCEAC4E" wp14:editId="7CB528B7">
                <wp:simplePos x="0" y="0"/>
                <wp:positionH relativeFrom="column">
                  <wp:posOffset>833966</wp:posOffset>
                </wp:positionH>
                <wp:positionV relativeFrom="paragraph">
                  <wp:posOffset>841829</wp:posOffset>
                </wp:positionV>
                <wp:extent cx="114300" cy="142875"/>
                <wp:effectExtent l="0" t="0" r="19050" b="28575"/>
                <wp:wrapNone/>
                <wp:docPr id="177" name="Gruppieren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510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511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2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13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843E70A" id="Gruppieren 177" o:spid="_x0000_s1026" style="position:absolute;margin-left:65.65pt;margin-top:66.3pt;width:9pt;height:11.25pt;z-index:251785216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Vw6xwAAAN0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6nwyzcygs5/AQAA//8DAFBLAQItABQABgAIAAAAIQDb4fbL7gAAAIUBAAATAAAAAAAA&#10;AAAAAAAAAAAAAABbQ29udGVudF9UeXBlc10ueG1sUEsBAi0AFAAGAAgAAAAhAFr0LFu/AAAAFQEA&#10;AAsAAAAAAAAAAAAAAAAAHwEAAF9yZWxzLy5yZWxzUEsBAi0AFAAGAAgAAAAhAIctXDrHAAAA3QAA&#10;AA8AAAAAAAAAAAAAAAAABwIAAGRycy9kb3ducmV2LnhtbFBLBQYAAAAAAwADALcAAAD7AgAAAAA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"/>
              </v:group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83168" behindDoc="0" locked="0" layoutInCell="1" allowOverlap="1" wp14:anchorId="7DCEAC4E" wp14:editId="7CB528B7">
                <wp:simplePos x="0" y="0"/>
                <wp:positionH relativeFrom="column">
                  <wp:posOffset>1093410</wp:posOffset>
                </wp:positionH>
                <wp:positionV relativeFrom="paragraph">
                  <wp:posOffset>440267</wp:posOffset>
                </wp:positionV>
                <wp:extent cx="114300" cy="142875"/>
                <wp:effectExtent l="0" t="0" r="19050" b="28575"/>
                <wp:wrapNone/>
                <wp:docPr id="172" name="Gruppieren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73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74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76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9CC5D4" id="Gruppieren 172" o:spid="_x0000_s1026" style="position:absolute;margin-left:86.1pt;margin-top:34.65pt;width:9pt;height:11.25pt;z-index:251783168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HdW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f03h9ky4QC6vAAAA//8DAFBLAQItABQABgAIAAAAIQDb4fbL7gAAAIUBAAATAAAAAAAAAAAA&#10;AAAAAAAAAABbQ29udGVudF9UeXBlc10ueG1sUEsBAi0AFAAGAAgAAAAhAFr0LFu/AAAAFQEAAAsA&#10;AAAAAAAAAAAAAAAAHwEAAF9yZWxzLy5yZWxzUEsBAi0AFAAGAAgAAAAhAOMQd1bEAAAA3AAAAA8A&#10;AAAAAAAAAAAAAAAABwIAAGRycy9kb3ducmV2LnhtbFBLBQYAAAAAAwADALcAAAD4AgAAAAA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k5M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LcU7s/EC+TsBgAA//8DAFBLAQItABQABgAIAAAAIQDb4fbL7gAAAIUBAAATAAAAAAAAAAAA&#10;AAAAAAAAAABbQ29udGVudF9UeXBlc10ueG1sUEsBAi0AFAAGAAgAAAAhAFr0LFu/AAAAFQEAAAsA&#10;AAAAAAAAAAAAAAAAHwEAAF9yZWxzLy5yZWxzUEsBAi0AFAAGAAgAAAAhAC5aTkzEAAAA3AAAAA8A&#10;AAAAAAAAAAAAAAAABwIAAGRycy9kb3ducmV2LnhtbFBLBQYAAAAAAwADALcAAAD4AgAAAAA=&#10;"/>
              </v:group>
            </w:pict>
          </mc:Fallback>
        </mc:AlternateContent>
      </w:r>
      <w:r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781120" behindDoc="0" locked="0" layoutInCell="1" allowOverlap="1" wp14:anchorId="1EA30361" wp14:editId="6EC5676B">
                <wp:simplePos x="0" y="0"/>
                <wp:positionH relativeFrom="column">
                  <wp:posOffset>1505404</wp:posOffset>
                </wp:positionH>
                <wp:positionV relativeFrom="paragraph">
                  <wp:posOffset>80727</wp:posOffset>
                </wp:positionV>
                <wp:extent cx="76200" cy="142875"/>
                <wp:effectExtent l="0" t="0" r="38100" b="28575"/>
                <wp:wrapNone/>
                <wp:docPr id="1394" name="Gruppieren 1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395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6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1592E7" id="Gruppieren 1394" o:spid="_x0000_s1026" style="position:absolute;margin-left:118.55pt;margin-top:6.35pt;width:6pt;height:11.25pt;z-index:251781120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"/>
              </v:group>
            </w:pict>
          </mc:Fallback>
        </mc:AlternateContent>
      </w:r>
      <w:r w:rsidR="00565199" w:rsidRPr="00CD1553">
        <w:rPr>
          <w:position w:val="-82"/>
        </w:rPr>
        <w:object w:dxaOrig="2200" w:dyaOrig="1760">
          <v:shape id="_x0000_i1028" type="#_x0000_t75" style="width:110.25pt;height:87.9pt" o:ole="">
            <v:imagedata r:id="rId10" o:title=""/>
          </v:shape>
          <o:OLEObject Type="Embed" ProgID="Equation.DSMT4" ShapeID="_x0000_i1028" DrawAspect="Content" ObjectID="_1587037925" r:id="rId11"/>
        </w:object>
      </w:r>
    </w:p>
    <w:p w:rsidR="00CD1553" w:rsidRDefault="00AA7736" w:rsidP="008250EA">
      <w:pPr>
        <w:tabs>
          <w:tab w:val="left" w:pos="284"/>
        </w:tabs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791360" behindDoc="0" locked="0" layoutInCell="1" allowOverlap="1" wp14:anchorId="01D8C678" wp14:editId="74428BC3">
                <wp:simplePos x="0" y="0"/>
                <wp:positionH relativeFrom="column">
                  <wp:posOffset>1610632</wp:posOffset>
                </wp:positionH>
                <wp:positionV relativeFrom="paragraph">
                  <wp:posOffset>469209</wp:posOffset>
                </wp:positionV>
                <wp:extent cx="114300" cy="142875"/>
                <wp:effectExtent l="0" t="0" r="19050" b="28575"/>
                <wp:wrapNone/>
                <wp:docPr id="1522" name="Gruppieren 1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523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524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25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26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ACDCEF" id="Gruppieren 1522" o:spid="_x0000_s1026" style="position:absolute;margin-left:126.8pt;margin-top:36.95pt;width:9pt;height:11.25pt;z-index:251791360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"/>
              </v:group>
            </w:pict>
          </mc:Fallback>
        </mc:AlternateContent>
      </w:r>
      <w:r w:rsidR="00565199" w:rsidRPr="000E5B36">
        <w:rPr>
          <w:position w:val="-22"/>
        </w:rPr>
        <w:object w:dxaOrig="3340" w:dyaOrig="580">
          <v:shape id="_x0000_i1029" type="#_x0000_t75" style="width:166.75pt;height:28.8pt" o:ole="">
            <v:imagedata r:id="rId12" o:title=""/>
          </v:shape>
          <o:OLEObject Type="Embed" ProgID="Equation.DSMT4" ShapeID="_x0000_i1029" DrawAspect="Content" ObjectID="_1587037926" r:id="rId13"/>
        </w:object>
      </w:r>
      <w:r w:rsidR="00CF3CA0">
        <w:t xml:space="preserve">; </w:t>
      </w:r>
      <w:r w:rsidR="000E5B36">
        <w:t xml:space="preserve"> </w:t>
      </w:r>
      <w:r w:rsidR="00565199" w:rsidRPr="00CF3CA0">
        <w:rPr>
          <w:position w:val="-22"/>
        </w:rPr>
        <w:object w:dxaOrig="1240" w:dyaOrig="580">
          <v:shape id="_x0000_i1030" type="#_x0000_t75" style="width:62.15pt;height:28.8pt" o:ole="">
            <v:imagedata r:id="rId14" o:title=""/>
          </v:shape>
          <o:OLEObject Type="Embed" ProgID="Equation.DSMT4" ShapeID="_x0000_i1030" DrawAspect="Content" ObjectID="_1587037927" r:id="rId15"/>
        </w:object>
      </w:r>
      <w:r w:rsidR="00CF3CA0">
        <w:t xml:space="preserve">, also liegt bei </w:t>
      </w:r>
      <w:proofErr w:type="gramStart"/>
      <w:r w:rsidR="00CF3CA0">
        <w:t>W(</w:t>
      </w:r>
      <w:proofErr w:type="gramEnd"/>
      <w:r w:rsidR="00CF3CA0">
        <w:t>5|0) ein Wendepunkt vor.</w:t>
      </w:r>
    </w:p>
    <w:p w:rsidR="00565199" w:rsidRDefault="00565199" w:rsidP="008250EA">
      <w:pPr>
        <w:tabs>
          <w:tab w:val="left" w:pos="284"/>
        </w:tabs>
      </w:pPr>
      <w:r w:rsidRPr="00565199">
        <w:rPr>
          <w:position w:val="-22"/>
        </w:rPr>
        <w:object w:dxaOrig="3019" w:dyaOrig="580">
          <v:shape id="_x0000_i1031" type="#_x0000_t75" style="width:150.8pt;height:28.8pt" o:ole="">
            <v:imagedata r:id="rId16" o:title=""/>
          </v:shape>
          <o:OLEObject Type="Embed" ProgID="Equation.DSMT4" ShapeID="_x0000_i1031" DrawAspect="Content" ObjectID="_1587037928" r:id="rId17"/>
        </w:object>
      </w:r>
    </w:p>
    <w:p w:rsidR="00565199" w:rsidRDefault="00AA7736" w:rsidP="008250EA">
      <w:pPr>
        <w:tabs>
          <w:tab w:val="left" w:pos="284"/>
        </w:tabs>
      </w:pPr>
      <w:r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795456" behindDoc="0" locked="0" layoutInCell="1" allowOverlap="1" wp14:anchorId="21102252" wp14:editId="030154CC">
                <wp:simplePos x="0" y="0"/>
                <wp:positionH relativeFrom="column">
                  <wp:posOffset>1116390</wp:posOffset>
                </wp:positionH>
                <wp:positionV relativeFrom="paragraph">
                  <wp:posOffset>252756</wp:posOffset>
                </wp:positionV>
                <wp:extent cx="76200" cy="142875"/>
                <wp:effectExtent l="0" t="0" r="38100" b="28575"/>
                <wp:wrapNone/>
                <wp:docPr id="1540" name="Gruppieren 1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41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2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F08FB1" id="Gruppieren 1540" o:spid="_x0000_s1026" style="position:absolute;margin-left:87.9pt;margin-top:19.9pt;width:6pt;height:11.25pt;z-index:251795456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"/>
              </v:group>
            </w:pict>
          </mc:Fallback>
        </mc:AlternateContent>
      </w:r>
      <w:r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793408" behindDoc="0" locked="0" layoutInCell="1" allowOverlap="1" wp14:anchorId="21102252" wp14:editId="030154CC">
                <wp:simplePos x="0" y="0"/>
                <wp:positionH relativeFrom="column">
                  <wp:posOffset>798815</wp:posOffset>
                </wp:positionH>
                <wp:positionV relativeFrom="paragraph">
                  <wp:posOffset>96701</wp:posOffset>
                </wp:positionV>
                <wp:extent cx="76200" cy="142875"/>
                <wp:effectExtent l="0" t="0" r="38100" b="28575"/>
                <wp:wrapNone/>
                <wp:docPr id="1537" name="Gruppieren 15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38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9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B32E53" id="Gruppieren 1537" o:spid="_x0000_s1026" style="position:absolute;margin-left:62.9pt;margin-top:7.6pt;width:6pt;height:11.25pt;z-index:251793408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"/>
              </v:group>
            </w:pict>
          </mc:Fallback>
        </mc:AlternateContent>
      </w:r>
      <w:r w:rsidR="00565199" w:rsidRPr="007D4FD5">
        <w:rPr>
          <w:position w:val="-52"/>
        </w:rPr>
        <w:object w:dxaOrig="3820" w:dyaOrig="1160">
          <v:shape id="_x0000_i1032" type="#_x0000_t75" style="width:191pt;height:58pt" o:ole="">
            <v:imagedata r:id="rId18" o:title=""/>
          </v:shape>
          <o:OLEObject Type="Embed" ProgID="Equation.DSMT4" ShapeID="_x0000_i1032" DrawAspect="Content" ObjectID="_1587037929" r:id="rId19"/>
        </w:object>
      </w:r>
    </w:p>
    <w:p w:rsidR="00D546D6" w:rsidRDefault="00781C58" w:rsidP="00641A2B">
      <w:pPr>
        <w:tabs>
          <w:tab w:val="left" w:pos="284"/>
          <w:tab w:val="left" w:pos="8222"/>
        </w:tabs>
        <w:spacing w:after="0"/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876352" behindDoc="0" locked="0" layoutInCell="1" allowOverlap="1" wp14:anchorId="1F7B1154" wp14:editId="4F548DEB">
                <wp:simplePos x="0" y="0"/>
                <wp:positionH relativeFrom="column">
                  <wp:posOffset>4248752</wp:posOffset>
                </wp:positionH>
                <wp:positionV relativeFrom="paragraph">
                  <wp:posOffset>182245</wp:posOffset>
                </wp:positionV>
                <wp:extent cx="114300" cy="142875"/>
                <wp:effectExtent l="0" t="0" r="19050" b="28575"/>
                <wp:wrapNone/>
                <wp:docPr id="16" name="Gruppieren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7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8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CBE6F1" id="Gruppieren 16" o:spid="_x0000_s1026" style="position:absolute;margin-left:334.55pt;margin-top:14.35pt;width:9pt;height:11.25pt;z-index:251876352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E1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"/>
              </v:group>
            </w:pict>
          </mc:Fallback>
        </mc:AlternateContent>
      </w:r>
      <w:r w:rsidR="00B86F9B"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797504" behindDoc="0" locked="0" layoutInCell="1" allowOverlap="1" wp14:anchorId="69CC74FE" wp14:editId="63B117B4">
                <wp:simplePos x="0" y="0"/>
                <wp:positionH relativeFrom="column">
                  <wp:posOffset>4174157</wp:posOffset>
                </wp:positionH>
                <wp:positionV relativeFrom="paragraph">
                  <wp:posOffset>152364</wp:posOffset>
                </wp:positionV>
                <wp:extent cx="76200" cy="142875"/>
                <wp:effectExtent l="0" t="0" r="38100" b="28575"/>
                <wp:wrapNone/>
                <wp:docPr id="1543" name="Gruppieren 1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44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5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7F1617" id="Gruppieren 1543" o:spid="_x0000_s1026" style="position:absolute;margin-left:328.65pt;margin-top:12pt;width:6pt;height:11.25pt;z-index:25179750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"/>
              </v:group>
            </w:pict>
          </mc:Fallback>
        </mc:AlternateContent>
      </w:r>
      <w:r w:rsidR="00B86F9B" w:rsidRPr="00B86F9B">
        <w:rPr>
          <w:b/>
        </w:rPr>
        <w:t>c)</w:t>
      </w:r>
      <w:r w:rsidR="00B86F9B">
        <w:t xml:space="preserve"> </w:t>
      </w:r>
      <w:r w:rsidR="00D546D6">
        <w:tab/>
      </w:r>
      <w:r w:rsidR="00D546D6">
        <w:tab/>
      </w:r>
      <w:r w:rsidR="00D546D6" w:rsidRPr="00BD3CD4">
        <w:rPr>
          <w:b/>
        </w:rPr>
        <w:t>4 BE</w:t>
      </w:r>
    </w:p>
    <w:p w:rsidR="0085280E" w:rsidRDefault="00641A2B" w:rsidP="008250EA">
      <w:pPr>
        <w:tabs>
          <w:tab w:val="left" w:pos="284"/>
        </w:tabs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872256" behindDoc="0" locked="0" layoutInCell="1" allowOverlap="1" wp14:anchorId="715C23FE" wp14:editId="76DDB125">
                <wp:simplePos x="0" y="0"/>
                <wp:positionH relativeFrom="column">
                  <wp:posOffset>4060825</wp:posOffset>
                </wp:positionH>
                <wp:positionV relativeFrom="paragraph">
                  <wp:posOffset>547429</wp:posOffset>
                </wp:positionV>
                <wp:extent cx="114300" cy="142875"/>
                <wp:effectExtent l="0" t="0" r="19050" b="28575"/>
                <wp:wrapNone/>
                <wp:docPr id="6" name="Gruppieren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7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8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073741" id="Gruppieren 6" o:spid="_x0000_s1026" style="position:absolute;margin-left:319.75pt;margin-top:43.1pt;width:9pt;height:11.25pt;z-index:251872256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</v:group>
            </w:pict>
          </mc:Fallback>
        </mc:AlternateContent>
      </w:r>
      <w:r w:rsidR="00781C58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874304" behindDoc="0" locked="0" layoutInCell="1" allowOverlap="1" wp14:anchorId="1F7B1154" wp14:editId="4F548DEB">
                <wp:simplePos x="0" y="0"/>
                <wp:positionH relativeFrom="column">
                  <wp:posOffset>1995838</wp:posOffset>
                </wp:positionH>
                <wp:positionV relativeFrom="paragraph">
                  <wp:posOffset>292000</wp:posOffset>
                </wp:positionV>
                <wp:extent cx="114300" cy="142875"/>
                <wp:effectExtent l="0" t="0" r="19050" b="28575"/>
                <wp:wrapNone/>
                <wp:docPr id="11" name="Gruppieren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2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3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168B61" id="Gruppieren 11" o:spid="_x0000_s1026" style="position:absolute;margin-left:157.15pt;margin-top:23pt;width:9pt;height:11.25pt;z-index:251874304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CRgwwAAANs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I7j9kg6Q838AAAD//wMAUEsBAi0AFAAGAAgAAAAhANvh9svuAAAAhQEAABMAAAAAAAAAAAAA&#10;AAAAAAAAAFtDb250ZW50X1R5cGVzXS54bWxQSwECLQAUAAYACAAAACEAWvQsW78AAAAVAQAACwAA&#10;AAAAAAAAAAAAAAAfAQAAX3JlbHMvLnJlbHNQSwECLQAUAAYACAAAACEAiHgkYMMAAADbAAAADwAA&#10;AAAAAAAAAAAAAAAHAgAAZHJzL2Rvd25yZXYueG1sUEsFBgAAAAADAAMAtwAAAPcCAAAAAA==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</v:group>
            </w:pict>
          </mc:Fallback>
        </mc:AlternateContent>
      </w:r>
      <w:r w:rsidR="00D546D6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870208" behindDoc="0" locked="0" layoutInCell="1" allowOverlap="1" wp14:anchorId="6630402E" wp14:editId="641B08F7">
                <wp:simplePos x="0" y="0"/>
                <wp:positionH relativeFrom="column">
                  <wp:posOffset>2544011</wp:posOffset>
                </wp:positionH>
                <wp:positionV relativeFrom="paragraph">
                  <wp:posOffset>560772</wp:posOffset>
                </wp:positionV>
                <wp:extent cx="114300" cy="142875"/>
                <wp:effectExtent l="0" t="0" r="19050" b="28575"/>
                <wp:wrapNone/>
                <wp:docPr id="1" name="Gruppieren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2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3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30BC86" id="Gruppieren 1" o:spid="_x0000_s1026" style="position:absolute;margin-left:200.3pt;margin-top:44.15pt;width:9pt;height:11.25pt;z-index:251870208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</v:group>
            </w:pict>
          </mc:Fallback>
        </mc:AlternateContent>
      </w:r>
      <w:r w:rsidR="00B86F9B" w:rsidRPr="00B86F9B">
        <w:rPr>
          <w:position w:val="-22"/>
        </w:rPr>
        <w:object w:dxaOrig="3240" w:dyaOrig="580">
          <v:shape id="_x0000_i1033" type="#_x0000_t75" style="width:161.8pt;height:28.8pt" o:ole="">
            <v:imagedata r:id="rId20" o:title=""/>
          </v:shape>
          <o:OLEObject Type="Embed" ProgID="Equation.DSMT4" ShapeID="_x0000_i1033" DrawAspect="Content" ObjectID="_1587037930" r:id="rId21"/>
        </w:object>
      </w:r>
      <w:r w:rsidR="00B86F9B">
        <w:t xml:space="preserve">, d.h. die Nullstellen sind jetzt -5, 0 und 5, anstelle von 0, 5, 10. D.h. der Graph von g wurde um 5 Längeneinheiten in positive x-Richtung verschoben. </w:t>
      </w:r>
    </w:p>
    <w:p w:rsidR="00B86F9B" w:rsidRDefault="00B86F9B" w:rsidP="008250EA">
      <w:pPr>
        <w:tabs>
          <w:tab w:val="left" w:pos="284"/>
        </w:tabs>
        <w:rPr>
          <w:rFonts w:cs="Calibri"/>
          <w:noProof/>
          <w:sz w:val="20"/>
        </w:rPr>
      </w:pPr>
      <w:r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803648" behindDoc="0" locked="0" layoutInCell="1" allowOverlap="1" wp14:anchorId="164B1223" wp14:editId="59037512">
                <wp:simplePos x="0" y="0"/>
                <wp:positionH relativeFrom="column">
                  <wp:posOffset>3415696</wp:posOffset>
                </wp:positionH>
                <wp:positionV relativeFrom="paragraph">
                  <wp:posOffset>139397</wp:posOffset>
                </wp:positionV>
                <wp:extent cx="76200" cy="142875"/>
                <wp:effectExtent l="0" t="0" r="38100" b="28575"/>
                <wp:wrapNone/>
                <wp:docPr id="1552" name="Gruppieren 15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53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4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D7D435" id="Gruppieren 1552" o:spid="_x0000_s1026" style="position:absolute;margin-left:268.95pt;margin-top:11pt;width:6pt;height:11.25pt;z-index:251803648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"/>
              </v:group>
            </w:pict>
          </mc:Fallback>
        </mc:AlternateContent>
      </w:r>
      <w:r>
        <w:t xml:space="preserve">Der Graph von g ist punktsymmetrisch zum Ursprung, da er nur ungerade x-Potenzen enthält. Der Ursprung wird bei der Verschiebung von g zum Wendepunkt </w:t>
      </w:r>
      <w:proofErr w:type="gramStart"/>
      <w:r>
        <w:t>W(</w:t>
      </w:r>
      <w:proofErr w:type="gramEnd"/>
      <w:r>
        <w:t>5|0) von f. Damit ist der Graph von f symmetrisch zum Wendepunkt.</w:t>
      </w:r>
      <w:r w:rsidRPr="00B86F9B">
        <w:rPr>
          <w:rFonts w:cs="Calibri"/>
          <w:noProof/>
          <w:sz w:val="20"/>
        </w:rPr>
        <w:t xml:space="preserve"> </w:t>
      </w:r>
    </w:p>
    <w:p w:rsidR="003234E1" w:rsidRPr="003234E1" w:rsidRDefault="003234E1" w:rsidP="008250EA">
      <w:pPr>
        <w:tabs>
          <w:tab w:val="left" w:pos="284"/>
        </w:tabs>
        <w:rPr>
          <w:b/>
          <w:sz w:val="10"/>
        </w:rPr>
      </w:pPr>
      <w:r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805696" behindDoc="0" locked="0" layoutInCell="1" allowOverlap="1" wp14:anchorId="2C659A0F" wp14:editId="50D3EA78">
                <wp:simplePos x="0" y="0"/>
                <wp:positionH relativeFrom="column">
                  <wp:posOffset>2174210</wp:posOffset>
                </wp:positionH>
                <wp:positionV relativeFrom="paragraph">
                  <wp:posOffset>43362</wp:posOffset>
                </wp:positionV>
                <wp:extent cx="76200" cy="142875"/>
                <wp:effectExtent l="0" t="0" r="38100" b="28575"/>
                <wp:wrapNone/>
                <wp:docPr id="1555" name="Gruppieren 1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56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7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174836" id="Gruppieren 1555" o:spid="_x0000_s1026" style="position:absolute;margin-left:171.2pt;margin-top:3.4pt;width:6pt;height:11.25pt;z-index:251805696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"/>
              </v:group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809792" behindDoc="0" locked="0" layoutInCell="1" allowOverlap="1" wp14:anchorId="7F3072AE" wp14:editId="00AC74F3">
                <wp:simplePos x="0" y="0"/>
                <wp:positionH relativeFrom="column">
                  <wp:posOffset>1203325</wp:posOffset>
                </wp:positionH>
                <wp:positionV relativeFrom="paragraph">
                  <wp:posOffset>45720</wp:posOffset>
                </wp:positionV>
                <wp:extent cx="114300" cy="142875"/>
                <wp:effectExtent l="0" t="0" r="19050" b="28575"/>
                <wp:wrapNone/>
                <wp:docPr id="1561" name="Gruppieren 15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562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563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4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65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F77E19C" id="Gruppieren 1561" o:spid="_x0000_s1026" style="position:absolute;margin-left:94.75pt;margin-top:3.6pt;width:9pt;height:11.25pt;z-index:251809792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VHIxQAAAN0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/ymdwf838QS5/AMAAP//AwBQSwECLQAUAAYACAAAACEA2+H2y+4AAACFAQAAEwAAAAAAAAAA&#10;AAAAAAAAAAAAW0NvbnRlbnRfVHlwZXNdLnhtbFBLAQItABQABgAIAAAAIQBa9CxbvwAAABUBAAAL&#10;AAAAAAAAAAAAAAAAAB8BAABfcmVscy8ucmVsc1BLAQItABQABgAIAAAAIQB7zVHIxQAAAN0AAAAP&#10;AAAAAAAAAAAAAAAAAAcCAABkcnMvZG93bnJldi54bWxQSwUGAAAAAAMAAwC3AAAA+QIAAAAA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"/>
              </v:group>
            </w:pict>
          </mc:Fallback>
        </mc:AlternateContent>
      </w:r>
    </w:p>
    <w:p w:rsidR="00D41E49" w:rsidRDefault="00747A49" w:rsidP="00641A2B">
      <w:pPr>
        <w:tabs>
          <w:tab w:val="left" w:pos="284"/>
          <w:tab w:val="left" w:pos="8222"/>
        </w:tabs>
        <w:spacing w:after="0"/>
      </w:pPr>
      <w:r w:rsidRPr="001F2081">
        <w:rPr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11840" behindDoc="0" locked="0" layoutInCell="1" allowOverlap="1" wp14:anchorId="7F3072AE" wp14:editId="00AC74F3">
                <wp:simplePos x="0" y="0"/>
                <wp:positionH relativeFrom="column">
                  <wp:posOffset>1117600</wp:posOffset>
                </wp:positionH>
                <wp:positionV relativeFrom="paragraph">
                  <wp:posOffset>174141</wp:posOffset>
                </wp:positionV>
                <wp:extent cx="114300" cy="142875"/>
                <wp:effectExtent l="0" t="0" r="19050" b="28575"/>
                <wp:wrapNone/>
                <wp:docPr id="1566" name="Gruppieren 15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567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568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9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70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9E5607" id="Gruppieren 1566" o:spid="_x0000_s1026" style="position:absolute;margin-left:88pt;margin-top:13.7pt;width:9pt;height:11.25pt;z-index:251811840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"/>
              </v:group>
            </w:pict>
          </mc:Fallback>
        </mc:AlternateContent>
      </w:r>
      <w:r w:rsidRPr="001F2081">
        <w:rPr>
          <w:rFonts w:cs="Calibri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07744" behindDoc="0" locked="0" layoutInCell="1" allowOverlap="1" wp14:anchorId="2C659A0F" wp14:editId="50D3EA78">
                <wp:simplePos x="0" y="0"/>
                <wp:positionH relativeFrom="column">
                  <wp:posOffset>2160209</wp:posOffset>
                </wp:positionH>
                <wp:positionV relativeFrom="paragraph">
                  <wp:posOffset>178979</wp:posOffset>
                </wp:positionV>
                <wp:extent cx="76200" cy="142875"/>
                <wp:effectExtent l="0" t="0" r="38100" b="28575"/>
                <wp:wrapNone/>
                <wp:docPr id="1558" name="Gruppieren 15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59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0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C753E0" id="Gruppieren 1558" o:spid="_x0000_s1026" style="position:absolute;margin-left:170.1pt;margin-top:14.1pt;width:6pt;height:11.25pt;z-index:25180774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"/>
              </v:group>
            </w:pict>
          </mc:Fallback>
        </mc:AlternateContent>
      </w:r>
      <w:r w:rsidR="00D41E49" w:rsidRPr="001F2081">
        <w:rPr>
          <w:b/>
        </w:rPr>
        <w:t>d)</w:t>
      </w:r>
      <w:r w:rsidR="00D41E49">
        <w:t xml:space="preserve"> erste Nullstelle</w:t>
      </w:r>
      <w:r>
        <w:t>:</w:t>
      </w:r>
      <w:r w:rsidR="00D41E49">
        <w:t xml:space="preserve"> x = </w:t>
      </w:r>
      <w:proofErr w:type="gramStart"/>
      <w:r w:rsidR="00D41E49">
        <w:t>1  (</w:t>
      </w:r>
      <w:proofErr w:type="gramEnd"/>
      <w:r w:rsidR="00D41E49">
        <w:t>untere Integrationsgrenze)</w:t>
      </w:r>
      <w:r w:rsidR="00CC3A2E">
        <w:tab/>
      </w:r>
      <w:r w:rsidR="00CC3A2E" w:rsidRPr="00641A2B">
        <w:rPr>
          <w:b/>
        </w:rPr>
        <w:t>3 BE</w:t>
      </w:r>
    </w:p>
    <w:p w:rsidR="00747A49" w:rsidRDefault="00747A49" w:rsidP="008250EA">
      <w:pPr>
        <w:tabs>
          <w:tab w:val="left" w:pos="284"/>
        </w:tabs>
        <w:rPr>
          <w:rFonts w:cs="Calibri"/>
          <w:noProof/>
          <w:sz w:val="20"/>
        </w:rPr>
      </w:pPr>
      <w:r>
        <w:t>zweite Nullstelle: x = 9 (Flächenbilanz wird hier null, da gleiche Anteile über und unter der x-Achse liegen)</w:t>
      </w:r>
      <w:r w:rsidRPr="00747A49">
        <w:rPr>
          <w:rFonts w:cs="Calibri"/>
          <w:noProof/>
          <w:sz w:val="20"/>
        </w:rPr>
        <w:t xml:space="preserve"> </w:t>
      </w:r>
    </w:p>
    <w:p w:rsidR="00641A2B" w:rsidRPr="00641A2B" w:rsidRDefault="00641A2B" w:rsidP="00641A2B">
      <w:pPr>
        <w:tabs>
          <w:tab w:val="left" w:pos="284"/>
          <w:tab w:val="left" w:pos="8222"/>
        </w:tabs>
        <w:spacing w:after="0"/>
        <w:rPr>
          <w:b/>
        </w:rPr>
      </w:pPr>
      <w:r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813888" behindDoc="0" locked="0" layoutInCell="1" allowOverlap="1" wp14:anchorId="6FCF67C0" wp14:editId="02CC347A">
                <wp:simplePos x="0" y="0"/>
                <wp:positionH relativeFrom="column">
                  <wp:posOffset>3104649</wp:posOffset>
                </wp:positionH>
                <wp:positionV relativeFrom="paragraph">
                  <wp:posOffset>61461</wp:posOffset>
                </wp:positionV>
                <wp:extent cx="76200" cy="142875"/>
                <wp:effectExtent l="0" t="0" r="38100" b="28575"/>
                <wp:wrapNone/>
                <wp:docPr id="1571" name="Gruppieren 15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72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3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ECB216" id="Gruppieren 1571" o:spid="_x0000_s1026" style="position:absolute;margin-left:244.45pt;margin-top:4.85pt;width:6pt;height:11.25pt;z-index:251813888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"/>
              </v:group>
            </w:pict>
          </mc:Fallback>
        </mc:AlternateContent>
      </w:r>
      <w:r w:rsidR="001F2081" w:rsidRPr="00EA19A7">
        <w:rPr>
          <w:b/>
        </w:rPr>
        <w:t>e)</w:t>
      </w:r>
      <w:r w:rsidR="001F2081">
        <w:t xml:space="preserve"> </w:t>
      </w:r>
      <w:r>
        <w:tab/>
      </w:r>
      <w:r>
        <w:tab/>
      </w:r>
      <w:r w:rsidRPr="00641A2B">
        <w:rPr>
          <w:b/>
        </w:rPr>
        <w:t>2 BE</w:t>
      </w:r>
    </w:p>
    <w:p w:rsidR="001F2081" w:rsidRDefault="00641A2B" w:rsidP="008250EA">
      <w:pPr>
        <w:tabs>
          <w:tab w:val="left" w:pos="284"/>
        </w:tabs>
        <w:rPr>
          <w:rFonts w:cs="Calibri"/>
          <w:noProof/>
          <w:sz w:val="20"/>
        </w:rPr>
      </w:pPr>
      <w:r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815936" behindDoc="0" locked="0" layoutInCell="1" allowOverlap="1" wp14:anchorId="6FCF67C0" wp14:editId="02CC347A">
                <wp:simplePos x="0" y="0"/>
                <wp:positionH relativeFrom="column">
                  <wp:posOffset>2787015</wp:posOffset>
                </wp:positionH>
                <wp:positionV relativeFrom="paragraph">
                  <wp:posOffset>355499</wp:posOffset>
                </wp:positionV>
                <wp:extent cx="76200" cy="142875"/>
                <wp:effectExtent l="0" t="0" r="38100" b="28575"/>
                <wp:wrapNone/>
                <wp:docPr id="1574" name="Gruppieren 15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75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6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50C799" id="Gruppieren 1574" o:spid="_x0000_s1026" style="position:absolute;margin-left:219.45pt;margin-top:28pt;width:6pt;height:11.25pt;z-index:251815936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"/>
              </v:group>
            </w:pict>
          </mc:Fallback>
        </mc:AlternateContent>
      </w:r>
      <w:r w:rsidR="001F2081">
        <w:t xml:space="preserve">Im Intervall [9;10] liegt </w:t>
      </w:r>
      <w:proofErr w:type="spellStart"/>
      <w:r w:rsidR="001F2081">
        <w:t>G</w:t>
      </w:r>
      <w:r w:rsidR="001F2081">
        <w:rPr>
          <w:vertAlign w:val="subscript"/>
        </w:rPr>
        <w:t>f</w:t>
      </w:r>
      <w:proofErr w:type="spellEnd"/>
      <w:r w:rsidR="001F2081">
        <w:t xml:space="preserve"> unter der x-Achse, </w:t>
      </w:r>
      <w:r w:rsidR="00EA19A7">
        <w:t>für x &gt; 10</w:t>
      </w:r>
      <w:r w:rsidR="001F2081">
        <w:t xml:space="preserve"> über der x-Achse. </w:t>
      </w:r>
      <w:r w:rsidR="00EA19A7">
        <w:t>Damit gibt es sicher ein x &gt; 10, für das die Flächeninhalte über und unter der x-Achse gleich groß sind. Also ist die Flächenbilanz null und die Integralfunktion hat eine Nullstelle.</w:t>
      </w:r>
      <w:r w:rsidR="001C042A" w:rsidRPr="001C042A">
        <w:rPr>
          <w:rFonts w:cs="Calibri"/>
          <w:noProof/>
          <w:sz w:val="20"/>
        </w:rPr>
        <w:t xml:space="preserve"> </w:t>
      </w:r>
    </w:p>
    <w:p w:rsidR="00641A2B" w:rsidRPr="00641A2B" w:rsidRDefault="00641A2B" w:rsidP="00641A2B">
      <w:pPr>
        <w:tabs>
          <w:tab w:val="left" w:pos="284"/>
          <w:tab w:val="left" w:pos="8222"/>
        </w:tabs>
        <w:spacing w:after="0"/>
        <w:rPr>
          <w:b/>
        </w:rPr>
      </w:pPr>
      <w:r w:rsidRPr="004A7EB6">
        <w:rPr>
          <w:rFonts w:cs="Calibri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17984" behindDoc="0" locked="0" layoutInCell="1" allowOverlap="1" wp14:anchorId="372D667E" wp14:editId="63C1CD5B">
                <wp:simplePos x="0" y="0"/>
                <wp:positionH relativeFrom="column">
                  <wp:posOffset>3491865</wp:posOffset>
                </wp:positionH>
                <wp:positionV relativeFrom="paragraph">
                  <wp:posOffset>59353</wp:posOffset>
                </wp:positionV>
                <wp:extent cx="76200" cy="142875"/>
                <wp:effectExtent l="0" t="0" r="38100" b="28575"/>
                <wp:wrapNone/>
                <wp:docPr id="1577" name="Gruppieren 15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78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9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F8A0E5" id="Gruppieren 1577" o:spid="_x0000_s1026" style="position:absolute;margin-left:274.95pt;margin-top:4.65pt;width:6pt;height:11.25pt;z-index:25181798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"/>
              </v:group>
            </w:pict>
          </mc:Fallback>
        </mc:AlternateContent>
      </w:r>
      <w:r w:rsidR="001C042A" w:rsidRPr="004A7EB6">
        <w:rPr>
          <w:b/>
        </w:rPr>
        <w:t>f)</w:t>
      </w:r>
      <w:r w:rsidR="001C042A">
        <w:t xml:space="preserve"> </w:t>
      </w:r>
      <w:r>
        <w:tab/>
      </w:r>
      <w:r>
        <w:tab/>
      </w:r>
      <w:r w:rsidRPr="00641A2B">
        <w:rPr>
          <w:b/>
        </w:rPr>
        <w:t>2 BE</w:t>
      </w:r>
    </w:p>
    <w:p w:rsidR="001C042A" w:rsidRDefault="00641A2B" w:rsidP="008250EA">
      <w:pPr>
        <w:tabs>
          <w:tab w:val="left" w:pos="284"/>
        </w:tabs>
        <w:rPr>
          <w:rFonts w:cs="Calibri"/>
          <w:noProof/>
          <w:sz w:val="20"/>
        </w:rPr>
      </w:pPr>
      <w:r w:rsidRPr="004A7EB6">
        <w:rPr>
          <w:rFonts w:cs="Calibri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20032" behindDoc="0" locked="0" layoutInCell="1" allowOverlap="1" wp14:anchorId="372D667E" wp14:editId="63C1CD5B">
                <wp:simplePos x="0" y="0"/>
                <wp:positionH relativeFrom="column">
                  <wp:posOffset>687504</wp:posOffset>
                </wp:positionH>
                <wp:positionV relativeFrom="paragraph">
                  <wp:posOffset>335612</wp:posOffset>
                </wp:positionV>
                <wp:extent cx="76200" cy="142875"/>
                <wp:effectExtent l="0" t="0" r="38100" b="28575"/>
                <wp:wrapNone/>
                <wp:docPr id="1580" name="Gruppieren 1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81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2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A21938" id="Gruppieren 1580" o:spid="_x0000_s1026" style="position:absolute;margin-left:54.15pt;margin-top:26.45pt;width:6pt;height:11.25pt;z-index:251820032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"/>
              </v:group>
            </w:pict>
          </mc:Fallback>
        </mc:AlternateContent>
      </w:r>
      <w:r w:rsidR="001C042A">
        <w:t xml:space="preserve">Da jede Integralfunktion auch eine Stammfunktion ist und die </w:t>
      </w:r>
      <w:proofErr w:type="spellStart"/>
      <w:r w:rsidR="001C042A">
        <w:t>Integrandenfunktion</w:t>
      </w:r>
      <w:proofErr w:type="spellEnd"/>
      <w:r w:rsidR="001C042A">
        <w:t xml:space="preserve"> ganzrational vom Grad 3 ist, ist die Integralfunktion ganzrational vom Grad 4. Eine solche Funktion hat höchstens 4 Nullstellen.</w:t>
      </w:r>
      <w:r w:rsidR="006C353F" w:rsidRPr="006C353F">
        <w:rPr>
          <w:rFonts w:cs="Calibri"/>
          <w:noProof/>
          <w:sz w:val="20"/>
        </w:rPr>
        <w:t xml:space="preserve"> </w:t>
      </w:r>
    </w:p>
    <w:p w:rsidR="00BA0453" w:rsidRDefault="00A10F47" w:rsidP="00A10F47">
      <w:pPr>
        <w:tabs>
          <w:tab w:val="left" w:pos="284"/>
          <w:tab w:val="left" w:pos="8222"/>
        </w:tabs>
        <w:spacing w:after="0"/>
      </w:pPr>
      <w:r w:rsidRPr="004A7EB6">
        <w:rPr>
          <w:rFonts w:cs="Calibri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22080" behindDoc="0" locked="0" layoutInCell="1" allowOverlap="1" wp14:anchorId="454C810B" wp14:editId="22FF5A11">
                <wp:simplePos x="0" y="0"/>
                <wp:positionH relativeFrom="column">
                  <wp:posOffset>641784</wp:posOffset>
                </wp:positionH>
                <wp:positionV relativeFrom="paragraph">
                  <wp:posOffset>20986</wp:posOffset>
                </wp:positionV>
                <wp:extent cx="76200" cy="142875"/>
                <wp:effectExtent l="0" t="0" r="38100" b="28575"/>
                <wp:wrapNone/>
                <wp:docPr id="1583" name="Gruppieren 1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84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5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BF0E31" id="Gruppieren 1583" o:spid="_x0000_s1026" style="position:absolute;margin-left:50.55pt;margin-top:1.65pt;width:6pt;height:11.25pt;z-index:251822080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"/>
              </v:group>
            </w:pict>
          </mc:Fallback>
        </mc:AlternateContent>
      </w:r>
      <w:r w:rsidR="004A7EB6" w:rsidRPr="00EF6DD8">
        <w:rPr>
          <w:b/>
        </w:rPr>
        <w:t>g)</w:t>
      </w:r>
      <w:r w:rsidR="004A7EB6">
        <w:t xml:space="preserve"> </w:t>
      </w:r>
      <w:r w:rsidR="00BA0453">
        <w:tab/>
      </w:r>
      <w:r w:rsidR="00BA0453">
        <w:tab/>
      </w:r>
      <w:r w:rsidRPr="00A10F47">
        <w:rPr>
          <w:b/>
        </w:rPr>
        <w:t>6 BE</w:t>
      </w:r>
    </w:p>
    <w:p w:rsidR="004A7EB6" w:rsidRDefault="00A10F47" w:rsidP="008250EA">
      <w:pPr>
        <w:tabs>
          <w:tab w:val="left" w:pos="284"/>
        </w:tabs>
      </w:pPr>
      <w:r w:rsidRPr="004A7EB6">
        <w:rPr>
          <w:rFonts w:cs="Calibri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24128" behindDoc="0" locked="0" layoutInCell="1" allowOverlap="1" wp14:anchorId="454C810B" wp14:editId="22FF5A11">
                <wp:simplePos x="0" y="0"/>
                <wp:positionH relativeFrom="column">
                  <wp:posOffset>1231667</wp:posOffset>
                </wp:positionH>
                <wp:positionV relativeFrom="paragraph">
                  <wp:posOffset>187692</wp:posOffset>
                </wp:positionV>
                <wp:extent cx="76200" cy="142875"/>
                <wp:effectExtent l="0" t="0" r="38100" b="28575"/>
                <wp:wrapNone/>
                <wp:docPr id="1586" name="Gruppieren 15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87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8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4FD73C" id="Gruppieren 1586" o:spid="_x0000_s1026" style="position:absolute;margin-left:97pt;margin-top:14.8pt;width:6pt;height:11.25pt;z-index:251824128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"/>
              </v:group>
            </w:pict>
          </mc:Fallback>
        </mc:AlternateContent>
      </w:r>
      <w:r w:rsidR="004A7EB6" w:rsidRPr="004A7EB6">
        <w:rPr>
          <w:position w:val="-8"/>
        </w:rPr>
        <w:object w:dxaOrig="1359" w:dyaOrig="279">
          <v:shape id="_x0000_i1034" type="#_x0000_t75" style="width:67.85pt;height:14pt" o:ole="">
            <v:imagedata r:id="rId22" o:title=""/>
          </v:shape>
          <o:OLEObject Type="Embed" ProgID="Equation.DSMT4" ShapeID="_x0000_i1034" DrawAspect="Content" ObjectID="_1587037931" r:id="rId23"/>
        </w:object>
      </w:r>
      <w:r w:rsidR="004A7EB6">
        <w:t xml:space="preserve"> </w:t>
      </w:r>
    </w:p>
    <w:p w:rsidR="004A7EB6" w:rsidRDefault="004A7EB6" w:rsidP="008250EA">
      <w:pPr>
        <w:tabs>
          <w:tab w:val="left" w:pos="284"/>
        </w:tabs>
      </w:pPr>
      <w:r>
        <w:t xml:space="preserve">Periode: </w:t>
      </w:r>
      <w:r w:rsidRPr="004A7EB6">
        <w:rPr>
          <w:position w:val="-26"/>
        </w:rPr>
        <w:object w:dxaOrig="1460" w:dyaOrig="620">
          <v:shape id="_x0000_i1035" type="#_x0000_t75" style="width:73.15pt;height:30.7pt" o:ole="">
            <v:imagedata r:id="rId24" o:title=""/>
          </v:shape>
          <o:OLEObject Type="Embed" ProgID="Equation.DSMT4" ShapeID="_x0000_i1035" DrawAspect="Content" ObjectID="_1587037932" r:id="rId25"/>
        </w:object>
      </w:r>
      <w:r>
        <w:t xml:space="preserve"> </w:t>
      </w:r>
      <w:r w:rsidRPr="004A7EB6">
        <w:rPr>
          <w:position w:val="-22"/>
        </w:rPr>
        <w:object w:dxaOrig="1680" w:dyaOrig="580">
          <v:shape id="_x0000_i1036" type="#_x0000_t75" style="width:84.15pt;height:28.8pt" o:ole="">
            <v:imagedata r:id="rId26" o:title=""/>
          </v:shape>
          <o:OLEObject Type="Embed" ProgID="Equation.DSMT4" ShapeID="_x0000_i1036" DrawAspect="Content" ObjectID="_1587037933" r:id="rId27"/>
        </w:object>
      </w:r>
    </w:p>
    <w:p w:rsidR="000E799F" w:rsidRDefault="00EF6DD8" w:rsidP="008250EA">
      <w:pPr>
        <w:tabs>
          <w:tab w:val="left" w:pos="284"/>
        </w:tabs>
      </w:pPr>
      <w:r>
        <w:lastRenderedPageBreak/>
        <w:t>Flächeninhalt:</w:t>
      </w:r>
      <w:r w:rsidR="009375B6" w:rsidRPr="009375B6">
        <w:rPr>
          <w:rFonts w:cs="Calibri"/>
          <w:b/>
          <w:noProof/>
          <w:sz w:val="20"/>
        </w:rPr>
        <w:t xml:space="preserve"> </w:t>
      </w:r>
    </w:p>
    <w:p w:rsidR="00EF6DD8" w:rsidRDefault="009375B6" w:rsidP="008250EA">
      <w:pPr>
        <w:tabs>
          <w:tab w:val="left" w:pos="284"/>
        </w:tabs>
      </w:pPr>
      <w:r w:rsidRPr="001F2081">
        <w:rPr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34368" behindDoc="0" locked="0" layoutInCell="1" allowOverlap="1" wp14:anchorId="28BEF7E5" wp14:editId="4138C91C">
                <wp:simplePos x="0" y="0"/>
                <wp:positionH relativeFrom="column">
                  <wp:posOffset>525236</wp:posOffset>
                </wp:positionH>
                <wp:positionV relativeFrom="paragraph">
                  <wp:posOffset>401562</wp:posOffset>
                </wp:positionV>
                <wp:extent cx="114300" cy="142875"/>
                <wp:effectExtent l="0" t="0" r="19050" b="28575"/>
                <wp:wrapNone/>
                <wp:docPr id="1603" name="Gruppieren 16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604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605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6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07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07F593" id="Gruppieren 1603" o:spid="_x0000_s1026" style="position:absolute;margin-left:41.35pt;margin-top:31.6pt;width:9pt;height:11.25pt;z-index:251834368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q2YwwAAAN0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xZ9AHPb8IJcvEPAAD//wMAUEsBAi0AFAAGAAgAAAAhANvh9svuAAAAhQEAABMAAAAAAAAAAAAA&#10;AAAAAAAAAFtDb250ZW50X1R5cGVzXS54bWxQSwECLQAUAAYACAAAACEAWvQsW78AAAAVAQAACwAA&#10;AAAAAAAAAAAAAAAfAQAAX3JlbHMvLnJlbHNQSwECLQAUAAYACAAAACEApuqtmMMAAADdAAAADwAA&#10;AAAAAAAAAAAAAAAHAgAAZHJzL2Rvd25yZXYueG1sUEsFBgAAAAADAAMAtwAAAPcCAAAAAA=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uj7xQAAAN0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pq8wf2beIKc/QIAAP//AwBQSwECLQAUAAYACAAAACEA2+H2y+4AAACFAQAAEwAAAAAAAAAA&#10;AAAAAAAAAAAAW0NvbnRlbnRfVHlwZXNdLnhtbFBLAQItABQABgAIAAAAIQBa9CxbvwAAABUBAAAL&#10;AAAAAAAAAAAAAAAAAB8BAABfcmVscy8ucmVsc1BLAQItABQABgAIAAAAIQCdkuj7xQAAAN0AAAAP&#10;AAAAAAAAAAAAAAAAAAcCAABkcnMvZG93bnJldi54bWxQSwUGAAAAAAMAAwC3AAAA+QIAAAAA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NMXxQAAAN0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"/>
              </v:group>
            </w:pict>
          </mc:Fallback>
        </mc:AlternateContent>
      </w:r>
      <w:r w:rsidRPr="001F2081">
        <w:rPr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32320" behindDoc="0" locked="0" layoutInCell="1" allowOverlap="1" wp14:anchorId="28BEF7E5" wp14:editId="4138C91C">
                <wp:simplePos x="0" y="0"/>
                <wp:positionH relativeFrom="column">
                  <wp:posOffset>2322286</wp:posOffset>
                </wp:positionH>
                <wp:positionV relativeFrom="paragraph">
                  <wp:posOffset>1078895</wp:posOffset>
                </wp:positionV>
                <wp:extent cx="114300" cy="142875"/>
                <wp:effectExtent l="0" t="0" r="19050" b="28575"/>
                <wp:wrapNone/>
                <wp:docPr id="1598" name="Gruppieren 15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599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600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1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02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7DCA46" id="Gruppieren 1598" o:spid="_x0000_s1026" style="position:absolute;margin-left:182.85pt;margin-top:84.95pt;width:9pt;height:11.25pt;z-index:251832320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UtjxwAAAN0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8+EX76REfTyDwAA//8DAFBLAQItABQABgAIAAAAIQDb4fbL7gAAAIUBAAATAAAAAAAA&#10;AAAAAAAAAAAAAABbQ29udGVudF9UeXBlc10ueG1sUEsBAi0AFAAGAAgAAAAhAFr0LFu/AAAAFQEA&#10;AAsAAAAAAAAAAAAAAAAAHwEAAF9yZWxzLy5yZWxzUEsBAi0AFAAGAAgAAAAhAI3lS2PHAAAA3QAA&#10;AA8AAAAAAAAAAAAAAAAABwIAAGRycy9kb3ducmV2LnhtbFBLBQYAAAAAAwADALcAAAD7AgAAAAA=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3CPxAAAAN0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aTKD32/iCXL5AwAA//8DAFBLAQItABQABgAIAAAAIQDb4fbL7gAAAIUBAAATAAAAAAAAAAAA&#10;AAAAAAAAAABbQ29udGVudF9UeXBlc10ueG1sUEsBAi0AFAAGAAgAAAAhAFr0LFu/AAAAFQEAAAsA&#10;AAAAAAAAAAAAAAAAHwEAAF9yZWxzLy5yZWxzUEsBAi0AFAAGAAgAAAAhABJ7cI/EAAAA3QAAAA8A&#10;AAAAAAAAAAAAAAAABwIAAGRycy9kb3ducmV2LnhtbFBLBQYAAAAAAwADALcAAAD4AgAAAAA=&#10;"/>
              </v:group>
            </w:pict>
          </mc:Fallback>
        </mc:AlternateContent>
      </w:r>
      <w:r w:rsidRPr="004A7EB6">
        <w:rPr>
          <w:rFonts w:cs="Calibri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30272" behindDoc="0" locked="0" layoutInCell="1" allowOverlap="1" wp14:anchorId="454C810B" wp14:editId="22FF5A11">
                <wp:simplePos x="0" y="0"/>
                <wp:positionH relativeFrom="column">
                  <wp:posOffset>1291772</wp:posOffset>
                </wp:positionH>
                <wp:positionV relativeFrom="paragraph">
                  <wp:posOffset>1117600</wp:posOffset>
                </wp:positionV>
                <wp:extent cx="76200" cy="142875"/>
                <wp:effectExtent l="0" t="0" r="38100" b="28575"/>
                <wp:wrapNone/>
                <wp:docPr id="1595" name="Gruppieren 15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96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7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52D72F" id="Gruppieren 1595" o:spid="_x0000_s1026" style="position:absolute;margin-left:101.7pt;margin-top:88pt;width:6pt;height:11.25pt;z-index:251830272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"/>
              </v:group>
            </w:pict>
          </mc:Fallback>
        </mc:AlternateContent>
      </w:r>
      <w:r w:rsidRPr="004A7EB6">
        <w:rPr>
          <w:rFonts w:cs="Calibri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28224" behindDoc="0" locked="0" layoutInCell="1" allowOverlap="1" wp14:anchorId="454C810B" wp14:editId="22FF5A11">
                <wp:simplePos x="0" y="0"/>
                <wp:positionH relativeFrom="column">
                  <wp:posOffset>454781</wp:posOffset>
                </wp:positionH>
                <wp:positionV relativeFrom="paragraph">
                  <wp:posOffset>401562</wp:posOffset>
                </wp:positionV>
                <wp:extent cx="76200" cy="142875"/>
                <wp:effectExtent l="0" t="0" r="38100" b="28575"/>
                <wp:wrapNone/>
                <wp:docPr id="1592" name="Gruppieren 1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93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4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DBF7B9" id="Gruppieren 1592" o:spid="_x0000_s1026" style="position:absolute;margin-left:35.8pt;margin-top:31.6pt;width:6pt;height:11.25pt;z-index:25182822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"/>
              </v:group>
            </w:pict>
          </mc:Fallback>
        </mc:AlternateContent>
      </w:r>
      <w:r w:rsidRPr="004A7EB6">
        <w:rPr>
          <w:rFonts w:cs="Calibri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26176" behindDoc="0" locked="0" layoutInCell="1" allowOverlap="1" wp14:anchorId="454C810B" wp14:editId="22FF5A11">
                <wp:simplePos x="0" y="0"/>
                <wp:positionH relativeFrom="column">
                  <wp:posOffset>788610</wp:posOffset>
                </wp:positionH>
                <wp:positionV relativeFrom="paragraph">
                  <wp:posOffset>-75902</wp:posOffset>
                </wp:positionV>
                <wp:extent cx="76200" cy="142875"/>
                <wp:effectExtent l="0" t="0" r="38100" b="28575"/>
                <wp:wrapNone/>
                <wp:docPr id="1589" name="Gruppieren 15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90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1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488469" id="Gruppieren 1589" o:spid="_x0000_s1026" style="position:absolute;margin-left:62.1pt;margin-top:-6pt;width:6pt;height:11.25pt;z-index:251826176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"/>
              </v:group>
            </w:pict>
          </mc:Fallback>
        </mc:AlternateContent>
      </w:r>
      <w:r w:rsidR="00EF6DD8">
        <w:t xml:space="preserve"> </w:t>
      </w:r>
      <w:r w:rsidR="00EF6DD8" w:rsidRPr="00EF6DD8">
        <w:rPr>
          <w:position w:val="-108"/>
        </w:rPr>
        <w:object w:dxaOrig="4220" w:dyaOrig="2720">
          <v:shape id="_x0000_i1037" type="#_x0000_t75" style="width:211.05pt;height:136.05pt" o:ole="">
            <v:imagedata r:id="rId28" o:title=""/>
          </v:shape>
          <o:OLEObject Type="Embed" ProgID="Equation.DSMT4" ShapeID="_x0000_i1037" DrawAspect="Content" ObjectID="_1587037934" r:id="rId29"/>
        </w:object>
      </w:r>
    </w:p>
    <w:p w:rsidR="000631ED" w:rsidRPr="00345B5C" w:rsidRDefault="006C77D7" w:rsidP="006C77D7">
      <w:pPr>
        <w:tabs>
          <w:tab w:val="left" w:pos="284"/>
          <w:tab w:val="left" w:pos="8222"/>
        </w:tabs>
        <w:spacing w:after="0"/>
        <w:rPr>
          <w:b/>
        </w:rPr>
      </w:pPr>
      <w:r w:rsidRPr="00345B5C">
        <w:rPr>
          <w:rFonts w:cs="Calibri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36416" behindDoc="0" locked="0" layoutInCell="1" allowOverlap="1" wp14:anchorId="5CE803E7" wp14:editId="4BEAA65C">
                <wp:simplePos x="0" y="0"/>
                <wp:positionH relativeFrom="column">
                  <wp:posOffset>521519</wp:posOffset>
                </wp:positionH>
                <wp:positionV relativeFrom="paragraph">
                  <wp:posOffset>86995</wp:posOffset>
                </wp:positionV>
                <wp:extent cx="76200" cy="142875"/>
                <wp:effectExtent l="0" t="0" r="38100" b="28575"/>
                <wp:wrapNone/>
                <wp:docPr id="1608" name="Gruppieren 16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609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0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91AC94" id="Gruppieren 1608" o:spid="_x0000_s1026" style="position:absolute;margin-left:41.05pt;margin-top:6.85pt;width:6pt;height:11.25pt;z-index:251836416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3+L+xQAAAN0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kyhvs38QQ5uwEAAP//AwBQSwECLQAUAAYACAAAACEA2+H2y+4AAACFAQAAEwAAAAAAAAAA&#10;AAAAAAAAAAAAW0NvbnRlbnRfVHlwZXNdLnhtbFBLAQItABQABgAIAAAAIQBa9CxbvwAAABUBAAAL&#10;AAAAAAAAAAAAAAAAAB8BAABfcmVscy8ucmVsc1BLAQItABQABgAIAAAAIQAc3+L+xQAAAN0AAAAP&#10;AAAAAAAAAAAAAAAAAAcCAABkcnMvZG93bnJldi54bWxQSwUGAAAAAAMAAwC3AAAA+Q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"/>
              </v:group>
            </w:pict>
          </mc:Fallback>
        </mc:AlternateContent>
      </w:r>
      <w:r w:rsidR="000631ED" w:rsidRPr="00345B5C">
        <w:rPr>
          <w:b/>
        </w:rPr>
        <w:t>Nr. 2a)</w:t>
      </w:r>
      <w:r>
        <w:rPr>
          <w:b/>
        </w:rPr>
        <w:tab/>
        <w:t>3 BE</w:t>
      </w:r>
    </w:p>
    <w:p w:rsidR="000631ED" w:rsidRDefault="006C77D7" w:rsidP="006C77D7">
      <w:pPr>
        <w:tabs>
          <w:tab w:val="left" w:pos="284"/>
        </w:tabs>
        <w:spacing w:after="0"/>
      </w:pPr>
      <w:r w:rsidRPr="006C77D7"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840512" behindDoc="0" locked="0" layoutInCell="1" allowOverlap="1" wp14:anchorId="5CE803E7" wp14:editId="4BEAA65C">
                <wp:simplePos x="0" y="0"/>
                <wp:positionH relativeFrom="column">
                  <wp:posOffset>4687704</wp:posOffset>
                </wp:positionH>
                <wp:positionV relativeFrom="paragraph">
                  <wp:posOffset>80943</wp:posOffset>
                </wp:positionV>
                <wp:extent cx="76200" cy="142875"/>
                <wp:effectExtent l="0" t="0" r="38100" b="28575"/>
                <wp:wrapNone/>
                <wp:docPr id="1614" name="Gruppieren 1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615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6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3653BF" id="Gruppieren 1614" o:spid="_x0000_s1026" style="position:absolute;margin-left:369.1pt;margin-top:6.35pt;width:6pt;height:11.25pt;z-index:251840512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"/>
              </v:group>
            </w:pict>
          </mc:Fallback>
        </mc:AlternateContent>
      </w:r>
      <w:r w:rsidRPr="006C77D7"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838464" behindDoc="0" locked="0" layoutInCell="1" allowOverlap="1" wp14:anchorId="5CE803E7" wp14:editId="4BEAA65C">
                <wp:simplePos x="0" y="0"/>
                <wp:positionH relativeFrom="column">
                  <wp:posOffset>1605882</wp:posOffset>
                </wp:positionH>
                <wp:positionV relativeFrom="paragraph">
                  <wp:posOffset>34956</wp:posOffset>
                </wp:positionV>
                <wp:extent cx="76200" cy="142875"/>
                <wp:effectExtent l="0" t="0" r="38100" b="28575"/>
                <wp:wrapNone/>
                <wp:docPr id="1611" name="Gruppieren 16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612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3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69BF24" id="Gruppieren 1611" o:spid="_x0000_s1026" style="position:absolute;margin-left:126.45pt;margin-top:2.75pt;width:6pt;height:11.25pt;z-index:25183846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uZSxQAAAN0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T0dj+P8mniBnNwAAAP//AwBQSwECLQAUAAYACAAAACEA2+H2y+4AAACFAQAAEwAAAAAAAAAA&#10;AAAAAAAAAAAAW0NvbnRlbnRfVHlwZXNdLnhtbFBLAQItABQABgAIAAAAIQBa9CxbvwAAABUBAAAL&#10;AAAAAAAAAAAAAAAAAB8BAABfcmVscy8ucmVsc1BLAQItABQABgAIAAAAIQCXouZSxQAAAN0AAAAP&#10;AAAAAAAAAAAAAAAAAAcCAABkcnMvZG93bnJldi54bWxQSwUGAAAAAAMAAwC3AAAA+Q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"/>
              </v:group>
            </w:pict>
          </mc:Fallback>
        </mc:AlternateContent>
      </w:r>
      <w:r w:rsidR="000631ED" w:rsidRPr="006C77D7">
        <w:rPr>
          <w:position w:val="-6"/>
        </w:rPr>
        <w:object w:dxaOrig="220" w:dyaOrig="220">
          <v:shape id="_x0000_i1038" type="#_x0000_t75" style="width:11pt;height:11pt" o:ole="">
            <v:imagedata r:id="rId30" o:title=""/>
          </v:shape>
          <o:OLEObject Type="Embed" ProgID="Equation.DSMT4" ShapeID="_x0000_i1038" DrawAspect="Content" ObjectID="_1587037935" r:id="rId31"/>
        </w:object>
      </w:r>
      <w:r w:rsidR="000631ED" w:rsidRPr="006C77D7">
        <w:t>)</w:t>
      </w:r>
      <w:r w:rsidR="000631ED">
        <w:t xml:space="preserve"> 7 m³     </w:t>
      </w:r>
    </w:p>
    <w:p w:rsidR="000631ED" w:rsidRDefault="006C77D7" w:rsidP="006C77D7">
      <w:pPr>
        <w:tabs>
          <w:tab w:val="left" w:pos="284"/>
        </w:tabs>
        <w:spacing w:after="0"/>
      </w:pPr>
      <w:r w:rsidRPr="006C77D7">
        <w:rPr>
          <w:rFonts w:cs="Calibri"/>
          <w:noProof/>
          <w:sz w:val="20"/>
        </w:rPr>
        <mc:AlternateContent>
          <mc:Choice Requires="wpg">
            <w:drawing>
              <wp:anchor distT="0" distB="0" distL="114300" distR="114300" simplePos="0" relativeHeight="251843584" behindDoc="0" locked="0" layoutInCell="1" allowOverlap="1" wp14:anchorId="014A7C00" wp14:editId="2183C745">
                <wp:simplePos x="0" y="0"/>
                <wp:positionH relativeFrom="column">
                  <wp:posOffset>3395345</wp:posOffset>
                </wp:positionH>
                <wp:positionV relativeFrom="paragraph">
                  <wp:posOffset>389885</wp:posOffset>
                </wp:positionV>
                <wp:extent cx="76200" cy="142875"/>
                <wp:effectExtent l="0" t="0" r="38100" b="28575"/>
                <wp:wrapNone/>
                <wp:docPr id="1618" name="Gruppieren 16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619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0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41FC58" id="Gruppieren 1618" o:spid="_x0000_s1026" style="position:absolute;margin-left:267.35pt;margin-top:30.7pt;width:6pt;height:11.25pt;z-index:25184358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nQjxQAAAN0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fjqawPWbeIKcXQAAAP//AwBQSwECLQAUAAYACAAAACEA2+H2y+4AAACFAQAAEwAAAAAAAAAA&#10;AAAAAAAAAAAAW0NvbnRlbnRfVHlwZXNdLnhtbFBLAQItABQABgAIAAAAIQBa9CxbvwAAABUBAAAL&#10;AAAAAAAAAAAAAAAAAB8BAABfcmVscy8ucmVsc1BLAQItABQABgAIAAAAIQCZBnQjxQAAAN0AAAAP&#10;AAAAAAAAAAAAAAAAAAcCAABkcnMvZG93bnJldi54bWxQSwUGAAAAAAMAAwC3AAAA+Q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"/>
              </v:group>
            </w:pict>
          </mc:Fallback>
        </mc:AlternateContent>
      </w:r>
      <w:r w:rsidR="000631ED" w:rsidRPr="006C77D7">
        <w:rPr>
          <w:position w:val="-10"/>
        </w:rPr>
        <w:object w:dxaOrig="180" w:dyaOrig="300">
          <v:shape id="_x0000_i1039" type="#_x0000_t75" style="width:9.1pt;height:14.8pt" o:ole="">
            <v:imagedata r:id="rId32" o:title=""/>
          </v:shape>
          <o:OLEObject Type="Embed" ProgID="Equation.DSMT4" ShapeID="_x0000_i1039" DrawAspect="Content" ObjectID="_1587037936" r:id="rId33"/>
        </w:object>
      </w:r>
      <w:r w:rsidR="000631ED" w:rsidRPr="006C77D7">
        <w:t xml:space="preserve"> )</w:t>
      </w:r>
      <w:r w:rsidR="000631ED">
        <w:t xml:space="preserve"> K ist streng monoton zunehmend, d.h. die Kosten nehmen mit zunehmender Produktionsmenge zu</w:t>
      </w:r>
      <w:r w:rsidR="00345B5C">
        <w:t>.</w:t>
      </w:r>
    </w:p>
    <w:p w:rsidR="006C77D7" w:rsidRPr="006C77D7" w:rsidRDefault="006C77D7" w:rsidP="008250EA">
      <w:pPr>
        <w:tabs>
          <w:tab w:val="left" w:pos="284"/>
        </w:tabs>
        <w:rPr>
          <w:b/>
          <w:sz w:val="6"/>
        </w:rPr>
      </w:pPr>
    </w:p>
    <w:p w:rsidR="00345B5C" w:rsidRDefault="006C77D7" w:rsidP="006C77D7">
      <w:pPr>
        <w:tabs>
          <w:tab w:val="left" w:pos="284"/>
          <w:tab w:val="left" w:pos="8222"/>
        </w:tabs>
      </w:pPr>
      <w:r w:rsidRPr="00345B5C">
        <w:rPr>
          <w:rFonts w:cs="Calibri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51776" behindDoc="0" locked="0" layoutInCell="1" allowOverlap="1" wp14:anchorId="0832A35F" wp14:editId="19B2312E">
                <wp:simplePos x="0" y="0"/>
                <wp:positionH relativeFrom="column">
                  <wp:posOffset>1360805</wp:posOffset>
                </wp:positionH>
                <wp:positionV relativeFrom="paragraph">
                  <wp:posOffset>392430</wp:posOffset>
                </wp:positionV>
                <wp:extent cx="76200" cy="142875"/>
                <wp:effectExtent l="0" t="0" r="38100" b="28575"/>
                <wp:wrapNone/>
                <wp:docPr id="1630" name="Gruppieren 16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631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2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79F6A4C" id="Gruppieren 1630" o:spid="_x0000_s1026" style="position:absolute;margin-left:107.15pt;margin-top:30.9pt;width:6pt;height:11.25pt;z-index:251851776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SRFxAAAAN0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p5Mx3L6JJ8j5FQAA//8DAFBLAQItABQABgAIAAAAIQDb4fbL7gAAAIUBAAATAAAAAAAAAAAA&#10;AAAAAAAAAABbQ29udGVudF9UeXBlc10ueG1sUEsBAi0AFAAGAAgAAAAhAFr0LFu/AAAAFQEAAAsA&#10;AAAAAAAAAAAAAAAAHwEAAF9yZWxzLy5yZWxzUEsBAi0AFAAGAAgAAAAhACzFJEXEAAAA3QAAAA8A&#10;AAAAAAAAAAAAAAAABwIAAGRycy9kb3ducmV2LnhtbFBLBQYAAAAAAwADALcAAAD4AgAAAAA=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"/>
              </v:group>
            </w:pict>
          </mc:Fallback>
        </mc:AlternateContent>
      </w:r>
      <w:r w:rsidRPr="00345B5C">
        <w:rPr>
          <w:rFonts w:cs="Calibri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47680" behindDoc="0" locked="0" layoutInCell="1" allowOverlap="1" wp14:anchorId="014A7C00" wp14:editId="2183C745">
                <wp:simplePos x="0" y="0"/>
                <wp:positionH relativeFrom="column">
                  <wp:posOffset>721026</wp:posOffset>
                </wp:positionH>
                <wp:positionV relativeFrom="paragraph">
                  <wp:posOffset>370737</wp:posOffset>
                </wp:positionV>
                <wp:extent cx="76200" cy="142875"/>
                <wp:effectExtent l="0" t="0" r="38100" b="28575"/>
                <wp:wrapNone/>
                <wp:docPr id="1624" name="Gruppieren 16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625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6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C43304" id="Gruppieren 1624" o:spid="_x0000_s1026" style="position:absolute;margin-left:56.75pt;margin-top:29.2pt;width:6pt;height:11.25pt;z-index:251847680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"/>
              </v:group>
            </w:pict>
          </mc:Fallback>
        </mc:AlternateContent>
      </w:r>
      <w:r w:rsidRPr="00345B5C">
        <w:rPr>
          <w:rFonts w:cs="Calibri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45632" behindDoc="0" locked="0" layoutInCell="1" allowOverlap="1" wp14:anchorId="014A7C00" wp14:editId="2183C745">
                <wp:simplePos x="0" y="0"/>
                <wp:positionH relativeFrom="column">
                  <wp:posOffset>2171166</wp:posOffset>
                </wp:positionH>
                <wp:positionV relativeFrom="paragraph">
                  <wp:posOffset>186055</wp:posOffset>
                </wp:positionV>
                <wp:extent cx="76200" cy="142875"/>
                <wp:effectExtent l="0" t="0" r="38100" b="28575"/>
                <wp:wrapNone/>
                <wp:docPr id="1621" name="Gruppieren 16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622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3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76956A" id="Gruppieren 1621" o:spid="_x0000_s1026" style="position:absolute;margin-left:170.95pt;margin-top:14.65pt;width:6pt;height:11.25pt;z-index:251845632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"/>
              </v:group>
            </w:pict>
          </mc:Fallback>
        </mc:AlternateContent>
      </w:r>
      <w:r w:rsidR="007F0EB5" w:rsidRPr="007F0EB5">
        <w:rPr>
          <w:b/>
        </w:rPr>
        <w:t>b)</w:t>
      </w:r>
      <w:r w:rsidR="007F0EB5">
        <w:t xml:space="preserve"> </w:t>
      </w:r>
      <w:r w:rsidR="007F0EB5" w:rsidRPr="007F0EB5">
        <w:rPr>
          <w:position w:val="-8"/>
        </w:rPr>
        <w:object w:dxaOrig="5760" w:dyaOrig="300">
          <v:shape id="_x0000_i1040" type="#_x0000_t75" style="width:4in;height:14.8pt" o:ole="">
            <v:imagedata r:id="rId34" o:title=""/>
          </v:shape>
          <o:OLEObject Type="Embed" ProgID="Equation.DSMT4" ShapeID="_x0000_i1040" DrawAspect="Content" ObjectID="_1587037937" r:id="rId35"/>
        </w:object>
      </w:r>
      <w:r w:rsidR="007F0EB5">
        <w:t xml:space="preserve">; </w:t>
      </w:r>
      <w:r>
        <w:tab/>
      </w:r>
      <w:r w:rsidRPr="006C77D7">
        <w:rPr>
          <w:b/>
        </w:rPr>
        <w:t>2 BE</w:t>
      </w:r>
      <w:r>
        <w:tab/>
      </w:r>
      <w:r w:rsidR="007F0EB5" w:rsidRPr="007F0EB5">
        <w:rPr>
          <w:position w:val="-8"/>
        </w:rPr>
        <w:object w:dxaOrig="3000" w:dyaOrig="279">
          <v:shape id="_x0000_i1041" type="#_x0000_t75" style="width:150.05pt;height:14pt" o:ole="">
            <v:imagedata r:id="rId36" o:title=""/>
          </v:shape>
          <o:OLEObject Type="Embed" ProgID="Equation.DSMT4" ShapeID="_x0000_i1041" DrawAspect="Content" ObjectID="_1587037938" r:id="rId37"/>
        </w:object>
      </w:r>
    </w:p>
    <w:p w:rsidR="00FE3E70" w:rsidRDefault="006C77D7" w:rsidP="006C77D7">
      <w:pPr>
        <w:tabs>
          <w:tab w:val="left" w:pos="284"/>
          <w:tab w:val="left" w:pos="8222"/>
        </w:tabs>
      </w:pPr>
      <w:r w:rsidRPr="00FE3E70">
        <w:rPr>
          <w:b/>
          <w:noProof/>
        </w:rPr>
        <w:drawing>
          <wp:anchor distT="0" distB="0" distL="114300" distR="114300" simplePos="0" relativeHeight="251841536" behindDoc="1" locked="0" layoutInCell="1" allowOverlap="1">
            <wp:simplePos x="0" y="0"/>
            <wp:positionH relativeFrom="column">
              <wp:posOffset>173455</wp:posOffset>
            </wp:positionH>
            <wp:positionV relativeFrom="paragraph">
              <wp:posOffset>237089</wp:posOffset>
            </wp:positionV>
            <wp:extent cx="1925955" cy="1861820"/>
            <wp:effectExtent l="0" t="0" r="0" b="5080"/>
            <wp:wrapTight wrapText="bothSides">
              <wp:wrapPolygon edited="0">
                <wp:start x="0" y="0"/>
                <wp:lineTo x="0" y="21438"/>
                <wp:lineTo x="21365" y="21438"/>
                <wp:lineTo x="21365" y="0"/>
                <wp:lineTo x="0" y="0"/>
              </wp:wrapPolygon>
            </wp:wrapTight>
            <wp:docPr id="1617" name="Grafik 1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" name="img074.jpg"/>
                    <pic:cNvPicPr/>
                  </pic:nvPicPr>
                  <pic:blipFill>
                    <a:blip r:embed="rId3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5955" cy="18618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34FB" w:rsidRPr="00345B5C">
        <w:rPr>
          <w:rFonts w:cs="Calibri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49728" behindDoc="0" locked="0" layoutInCell="1" allowOverlap="1" wp14:anchorId="014A7C00" wp14:editId="2183C745">
                <wp:simplePos x="0" y="0"/>
                <wp:positionH relativeFrom="column">
                  <wp:posOffset>1609422</wp:posOffset>
                </wp:positionH>
                <wp:positionV relativeFrom="paragraph">
                  <wp:posOffset>570260</wp:posOffset>
                </wp:positionV>
                <wp:extent cx="76200" cy="142875"/>
                <wp:effectExtent l="0" t="0" r="38100" b="28575"/>
                <wp:wrapNone/>
                <wp:docPr id="1627" name="Gruppieren 16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628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9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C0B5032" id="Gruppieren 1627" o:spid="_x0000_s1026" style="position:absolute;margin-left:126.75pt;margin-top:44.9pt;width:6pt;height:11.25pt;z-index:251849728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hsFyAAAAN0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fj4TXPlGRtCLPwAAAP//AwBQSwECLQAUAAYACAAAACEA2+H2y+4AAACFAQAAEwAAAAAA&#10;AAAAAAAAAAAAAAAAW0NvbnRlbnRfVHlwZXNdLnhtbFBLAQItABQABgAIAAAAIQBa9CxbvwAAABUB&#10;AAALAAAAAAAAAAAAAAAAAB8BAABfcmVscy8ucmVsc1BLAQItABQABgAIAAAAIQA4JhsFyAAAAN0A&#10;AAAPAAAAAAAAAAAAAAAAAAcCAABkcnMvZG93bnJldi54bWxQSwUGAAAAAAMAAwC3AAAA/A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"/>
              </v:group>
            </w:pict>
          </mc:Fallback>
        </mc:AlternateContent>
      </w:r>
      <w:r w:rsidR="00FE3E70" w:rsidRPr="00FE3E70">
        <w:rPr>
          <w:b/>
        </w:rPr>
        <w:t xml:space="preserve">c) </w:t>
      </w:r>
      <w:r w:rsidR="00484419" w:rsidRPr="00484419">
        <w:t>Bereich: 4 m³ &lt; x &lt; 8,6 m³</w:t>
      </w:r>
      <w:r w:rsidR="00651E2D">
        <w:t xml:space="preserve"> (ohne Einheit -</w:t>
      </w:r>
      <w:r w:rsidR="003E5CAF">
        <w:t>0,5</w:t>
      </w:r>
      <w:r w:rsidR="00651E2D">
        <w:t xml:space="preserve"> BE)</w:t>
      </w:r>
      <w:r>
        <w:tab/>
      </w:r>
      <w:r w:rsidRPr="006C77D7">
        <w:rPr>
          <w:b/>
        </w:rPr>
        <w:t>3 BE</w:t>
      </w:r>
    </w:p>
    <w:p w:rsidR="00360C4E" w:rsidRDefault="00360C4E" w:rsidP="008250EA">
      <w:pPr>
        <w:tabs>
          <w:tab w:val="left" w:pos="284"/>
        </w:tabs>
      </w:pPr>
    </w:p>
    <w:p w:rsidR="00360C4E" w:rsidRDefault="00360C4E" w:rsidP="008250EA">
      <w:pPr>
        <w:tabs>
          <w:tab w:val="left" w:pos="284"/>
        </w:tabs>
      </w:pPr>
      <w:bookmarkStart w:id="0" w:name="_GoBack"/>
      <w:bookmarkEnd w:id="0"/>
    </w:p>
    <w:p w:rsidR="00360C4E" w:rsidRDefault="00360C4E" w:rsidP="008250EA">
      <w:pPr>
        <w:tabs>
          <w:tab w:val="left" w:pos="284"/>
        </w:tabs>
      </w:pPr>
    </w:p>
    <w:p w:rsidR="00360C4E" w:rsidRDefault="00360C4E" w:rsidP="008250EA">
      <w:pPr>
        <w:tabs>
          <w:tab w:val="left" w:pos="284"/>
        </w:tabs>
      </w:pPr>
    </w:p>
    <w:p w:rsidR="00360C4E" w:rsidRDefault="00360C4E" w:rsidP="008250EA">
      <w:pPr>
        <w:tabs>
          <w:tab w:val="left" w:pos="284"/>
        </w:tabs>
      </w:pPr>
    </w:p>
    <w:p w:rsidR="00360C4E" w:rsidRDefault="00360C4E" w:rsidP="008250EA">
      <w:pPr>
        <w:tabs>
          <w:tab w:val="left" w:pos="284"/>
        </w:tabs>
      </w:pPr>
    </w:p>
    <w:p w:rsidR="00360C4E" w:rsidRDefault="00360C4E" w:rsidP="008250EA">
      <w:pPr>
        <w:tabs>
          <w:tab w:val="left" w:pos="284"/>
        </w:tabs>
      </w:pPr>
    </w:p>
    <w:p w:rsidR="00360C4E" w:rsidRPr="00360C4E" w:rsidRDefault="00F904C9" w:rsidP="006C77D7">
      <w:pPr>
        <w:tabs>
          <w:tab w:val="left" w:pos="284"/>
          <w:tab w:val="left" w:pos="8222"/>
        </w:tabs>
        <w:rPr>
          <w:b/>
        </w:rPr>
      </w:pPr>
      <w:r w:rsidRPr="00345B5C">
        <w:rPr>
          <w:rFonts w:cs="Calibri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53824" behindDoc="0" locked="0" layoutInCell="1" allowOverlap="1" wp14:anchorId="6F25CDA4" wp14:editId="184F0A29">
                <wp:simplePos x="0" y="0"/>
                <wp:positionH relativeFrom="column">
                  <wp:posOffset>712409</wp:posOffset>
                </wp:positionH>
                <wp:positionV relativeFrom="paragraph">
                  <wp:posOffset>135164</wp:posOffset>
                </wp:positionV>
                <wp:extent cx="76200" cy="142875"/>
                <wp:effectExtent l="0" t="0" r="38100" b="28575"/>
                <wp:wrapNone/>
                <wp:docPr id="1633" name="Gruppieren 16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634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5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5F752C" id="Gruppieren 1633" o:spid="_x0000_s1026" style="position:absolute;margin-left:56.1pt;margin-top:10.65pt;width:6pt;height:11.25pt;z-index:25185382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">
                <v:line id="Line 68" o:spid="_x0000_s1027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"/>
                <v:line id="Line 69" o:spid="_x0000_s1028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"/>
              </v:group>
            </w:pict>
          </mc:Fallback>
        </mc:AlternateContent>
      </w:r>
      <w:r w:rsidR="00360C4E" w:rsidRPr="00360C4E">
        <w:rPr>
          <w:b/>
        </w:rPr>
        <w:t xml:space="preserve">e) </w:t>
      </w:r>
      <w:r w:rsidR="006C77D7">
        <w:rPr>
          <w:b/>
        </w:rPr>
        <w:tab/>
      </w:r>
      <w:r w:rsidR="006C77D7">
        <w:rPr>
          <w:b/>
        </w:rPr>
        <w:tab/>
        <w:t>5 BE</w:t>
      </w:r>
    </w:p>
    <w:p w:rsidR="00360C4E" w:rsidRDefault="004028AD" w:rsidP="008250EA">
      <w:pPr>
        <w:tabs>
          <w:tab w:val="left" w:pos="284"/>
        </w:tabs>
      </w:pPr>
      <w:r w:rsidRPr="001F2081">
        <w:rPr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80448" behindDoc="0" locked="0" layoutInCell="1" allowOverlap="1" wp14:anchorId="4DEE78D8" wp14:editId="509EE789">
                <wp:simplePos x="0" y="0"/>
                <wp:positionH relativeFrom="column">
                  <wp:posOffset>2902017</wp:posOffset>
                </wp:positionH>
                <wp:positionV relativeFrom="paragraph">
                  <wp:posOffset>1669081</wp:posOffset>
                </wp:positionV>
                <wp:extent cx="114300" cy="142875"/>
                <wp:effectExtent l="0" t="0" r="19050" b="28575"/>
                <wp:wrapNone/>
                <wp:docPr id="26" name="Gruppieren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27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28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0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EB9A65" id="Gruppieren 26" o:spid="_x0000_s1026" style="position:absolute;margin-left:228.5pt;margin-top:131.4pt;width:9pt;height:11.25pt;z-index:251880448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</v:group>
            </w:pict>
          </mc:Fallback>
        </mc:AlternateContent>
      </w:r>
      <w:r w:rsidRPr="001F2081">
        <w:rPr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78400" behindDoc="0" locked="0" layoutInCell="1" allowOverlap="1" wp14:anchorId="4DEE78D8" wp14:editId="509EE789">
                <wp:simplePos x="0" y="0"/>
                <wp:positionH relativeFrom="column">
                  <wp:posOffset>528587</wp:posOffset>
                </wp:positionH>
                <wp:positionV relativeFrom="paragraph">
                  <wp:posOffset>765466</wp:posOffset>
                </wp:positionV>
                <wp:extent cx="114300" cy="142875"/>
                <wp:effectExtent l="0" t="0" r="19050" b="28575"/>
                <wp:wrapNone/>
                <wp:docPr id="21" name="Gruppieren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22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23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5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41C1B2" id="Gruppieren 21" o:spid="_x0000_s1026" style="position:absolute;margin-left:41.6pt;margin-top:60.25pt;width:9pt;height:11.25pt;z-index:251878400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O7d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dMZ/H5JP0CufwAAAP//AwBQSwECLQAUAAYACAAAACEA2+H2y+4AAACFAQAAEwAAAAAAAAAA&#10;AAAAAAAAAAAAW0NvbnRlbnRfVHlwZXNdLnhtbFBLAQItABQABgAIAAAAIQBa9CxbvwAAABUBAAAL&#10;AAAAAAAAAAAAAAAAAB8BAABfcmVscy8ucmVsc1BLAQItABQABgAIAAAAIQBGFO7dxQAAANsAAAAP&#10;AAAAAAAAAAAAAAAAAAcCAABkcnMvZG93bnJldi54bWxQSwUGAAAAAAMAAwC3AAAA+Q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</v:group>
            </w:pict>
          </mc:Fallback>
        </mc:AlternateContent>
      </w:r>
      <w:r w:rsidR="000117E0" w:rsidRPr="001F2081">
        <w:rPr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62016" behindDoc="0" locked="0" layoutInCell="1" allowOverlap="1" wp14:anchorId="6E228633" wp14:editId="3D8344F1">
                <wp:simplePos x="0" y="0"/>
                <wp:positionH relativeFrom="column">
                  <wp:posOffset>2529870</wp:posOffset>
                </wp:positionH>
                <wp:positionV relativeFrom="paragraph">
                  <wp:posOffset>1398685</wp:posOffset>
                </wp:positionV>
                <wp:extent cx="114300" cy="142875"/>
                <wp:effectExtent l="0" t="0" r="19050" b="28575"/>
                <wp:wrapNone/>
                <wp:docPr id="1649" name="Gruppieren 16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650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651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2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53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4219F6" id="Gruppieren 1649" o:spid="_x0000_s1026" style="position:absolute;margin-left:199.2pt;margin-top:110.15pt;width:9pt;height:11.25pt;z-index:251862016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PoJxQAAAN0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"/>
              </v:group>
            </w:pict>
          </mc:Fallback>
        </mc:AlternateContent>
      </w:r>
      <w:r w:rsidR="000117E0" w:rsidRPr="001F2081">
        <w:rPr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68160" behindDoc="0" locked="0" layoutInCell="1" allowOverlap="1" wp14:anchorId="6A4AE95C" wp14:editId="56E75526">
                <wp:simplePos x="0" y="0"/>
                <wp:positionH relativeFrom="column">
                  <wp:posOffset>2762553</wp:posOffset>
                </wp:positionH>
                <wp:positionV relativeFrom="paragraph">
                  <wp:posOffset>825531</wp:posOffset>
                </wp:positionV>
                <wp:extent cx="114300" cy="142875"/>
                <wp:effectExtent l="0" t="0" r="19050" b="28575"/>
                <wp:wrapNone/>
                <wp:docPr id="1664" name="Gruppieren 16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665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666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7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68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82B784" id="Gruppieren 1664" o:spid="_x0000_s1026" style="position:absolute;margin-left:217.5pt;margin-top:65pt;width:9pt;height:11.25pt;z-index:251868160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"/>
              </v:group>
            </w:pict>
          </mc:Fallback>
        </mc:AlternateContent>
      </w:r>
      <w:r w:rsidR="000117E0" w:rsidRPr="001F2081">
        <w:rPr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66112" behindDoc="0" locked="0" layoutInCell="1" allowOverlap="1" wp14:anchorId="6A4AE95C" wp14:editId="56E75526">
                <wp:simplePos x="0" y="0"/>
                <wp:positionH relativeFrom="column">
                  <wp:posOffset>1477191</wp:posOffset>
                </wp:positionH>
                <wp:positionV relativeFrom="paragraph">
                  <wp:posOffset>820420</wp:posOffset>
                </wp:positionV>
                <wp:extent cx="114300" cy="142875"/>
                <wp:effectExtent l="0" t="0" r="19050" b="28575"/>
                <wp:wrapNone/>
                <wp:docPr id="1659" name="Gruppieren 1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660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661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63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FEDCEC" id="Gruppieren 1659" o:spid="_x0000_s1026" style="position:absolute;margin-left:116.3pt;margin-top:64.6pt;width:9pt;height:11.25pt;z-index:251866112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"/>
              </v:group>
            </w:pict>
          </mc:Fallback>
        </mc:AlternateContent>
      </w:r>
      <w:r w:rsidR="00F904C9" w:rsidRPr="001F2081">
        <w:rPr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64064" behindDoc="0" locked="0" layoutInCell="1" allowOverlap="1" wp14:anchorId="6E228633" wp14:editId="3D8344F1">
                <wp:simplePos x="0" y="0"/>
                <wp:positionH relativeFrom="column">
                  <wp:posOffset>2265135</wp:posOffset>
                </wp:positionH>
                <wp:positionV relativeFrom="paragraph">
                  <wp:posOffset>2073758</wp:posOffset>
                </wp:positionV>
                <wp:extent cx="114300" cy="142875"/>
                <wp:effectExtent l="0" t="0" r="19050" b="28575"/>
                <wp:wrapNone/>
                <wp:docPr id="1654" name="Gruppieren 16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655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656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7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58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436A7A" id="Gruppieren 1654" o:spid="_x0000_s1026" style="position:absolute;margin-left:178.35pt;margin-top:163.3pt;width:9pt;height:11.25pt;z-index:251864064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"/>
              </v:group>
            </w:pict>
          </mc:Fallback>
        </mc:AlternateContent>
      </w:r>
      <w:r w:rsidR="00F904C9" w:rsidRPr="001F2081">
        <w:rPr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59968" behindDoc="0" locked="0" layoutInCell="1" allowOverlap="1" wp14:anchorId="6E228633" wp14:editId="3D8344F1">
                <wp:simplePos x="0" y="0"/>
                <wp:positionH relativeFrom="column">
                  <wp:posOffset>982133</wp:posOffset>
                </wp:positionH>
                <wp:positionV relativeFrom="paragraph">
                  <wp:posOffset>1270635</wp:posOffset>
                </wp:positionV>
                <wp:extent cx="114300" cy="142875"/>
                <wp:effectExtent l="0" t="0" r="19050" b="28575"/>
                <wp:wrapNone/>
                <wp:docPr id="1644" name="Gruppieren 16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645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646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7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48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ED5C12" id="Gruppieren 1644" o:spid="_x0000_s1026" style="position:absolute;margin-left:77.35pt;margin-top:100.05pt;width:9pt;height:11.25pt;z-index:251859968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"/>
              </v:group>
            </w:pict>
          </mc:Fallback>
        </mc:AlternateContent>
      </w:r>
      <w:r w:rsidR="00F904C9" w:rsidRPr="001F2081">
        <w:rPr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855872" behindDoc="0" locked="0" layoutInCell="1" allowOverlap="1" wp14:anchorId="66D8DF0F" wp14:editId="28F23E62">
                <wp:simplePos x="0" y="0"/>
                <wp:positionH relativeFrom="column">
                  <wp:posOffset>1127276</wp:posOffset>
                </wp:positionH>
                <wp:positionV relativeFrom="paragraph">
                  <wp:posOffset>225909</wp:posOffset>
                </wp:positionV>
                <wp:extent cx="114300" cy="142875"/>
                <wp:effectExtent l="0" t="0" r="19050" b="28575"/>
                <wp:wrapNone/>
                <wp:docPr id="1636" name="Gruppieren 16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42875"/>
                          <a:chOff x="9180" y="5017"/>
                          <a:chExt cx="1080" cy="2205"/>
                        </a:xfrm>
                      </wpg:grpSpPr>
                      <wpg:grpSp>
                        <wpg:cNvPr id="1637" name="Group 74"/>
                        <wpg:cNvGrpSpPr>
                          <a:grpSpLocks/>
                        </wpg:cNvGrpSpPr>
                        <wpg:grpSpPr bwMode="auto">
                          <a:xfrm>
                            <a:off x="9180" y="5017"/>
                            <a:ext cx="1080" cy="2205"/>
                            <a:chOff x="8745" y="4530"/>
                            <a:chExt cx="240" cy="480"/>
                          </a:xfrm>
                        </wpg:grpSpPr>
                        <wps:wsp>
                          <wps:cNvPr id="1638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39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40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9720" y="5557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24423C" id="Gruppieren 1636" o:spid="_x0000_s1026" style="position:absolute;margin-left:88.75pt;margin-top:17.8pt;width:9pt;height:11.25pt;z-index:251855872" coordorigin="9180,5017" coordsize="108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">
                <v:group id="Group 74" o:spid="_x0000_s1027" style="position:absolute;left:9180;top:5017;width:1080;height:2205" coordorigin="8745,4530" coordsize="2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">
                  <v:line id="Line 75" o:spid="_x0000_s1028" style="position:absolute;visibility:visible;mso-wrap-style:square" from="8745,4755" to="883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/43YyAAAAN0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"/>
                  <v:line id="Line 76" o:spid="_x0000_s1029" style="position:absolute;flip:y;visibility:visible;mso-wrap-style:square" from="8835,4530" to="8985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"/>
                </v:group>
                <v:line id="Line 77" o:spid="_x0000_s1030" style="position:absolute;visibility:visible;mso-wrap-style:square" from="9720,5557" to="10260,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"/>
              </v:group>
            </w:pict>
          </mc:Fallback>
        </mc:AlternateContent>
      </w:r>
      <w:r w:rsidR="00B06666" w:rsidRPr="00360C4E">
        <w:rPr>
          <w:position w:val="-94"/>
        </w:rPr>
        <w:object w:dxaOrig="5300" w:dyaOrig="1980">
          <v:shape id="_x0000_i1042" type="#_x0000_t75" style="width:265.25pt;height:99.3pt" o:ole="">
            <v:imagedata r:id="rId39" o:title=""/>
          </v:shape>
          <o:OLEObject Type="Embed" ProgID="Equation.DSMT4" ShapeID="_x0000_i1042" DrawAspect="Content" ObjectID="_1587037939" r:id="rId40"/>
        </w:object>
      </w:r>
      <w:r w:rsidR="00B06666" w:rsidRPr="00B06666">
        <w:rPr>
          <w:position w:val="-62"/>
        </w:rPr>
        <w:object w:dxaOrig="4700" w:dyaOrig="1340">
          <v:shape id="_x0000_i1043" type="#_x0000_t75" style="width:234.95pt;height:67.05pt" o:ole="">
            <v:imagedata r:id="rId41" o:title=""/>
          </v:shape>
          <o:OLEObject Type="Embed" ProgID="Equation.DSMT4" ShapeID="_x0000_i1043" DrawAspect="Content" ObjectID="_1587037940" r:id="rId42"/>
        </w:object>
      </w:r>
    </w:p>
    <w:p w:rsidR="00B06666" w:rsidRPr="00484419" w:rsidRDefault="00B06666" w:rsidP="008250EA">
      <w:pPr>
        <w:tabs>
          <w:tab w:val="left" w:pos="284"/>
        </w:tabs>
      </w:pPr>
      <w:r>
        <w:t>Der größte Gewinn wird also bei ca. 6</w:t>
      </w:r>
      <w:r w:rsidR="00FF6626">
        <w:t>,</w:t>
      </w:r>
      <w:r>
        <w:t>65 m³ erzielt.</w:t>
      </w:r>
    </w:p>
    <w:sectPr w:rsidR="00B06666" w:rsidRPr="00484419" w:rsidSect="00386D8C">
      <w:pgSz w:w="11906" w:h="16838"/>
      <w:pgMar w:top="851" w:right="1417" w:bottom="709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2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0EA6"/>
    <w:rsid w:val="000117E0"/>
    <w:rsid w:val="00045844"/>
    <w:rsid w:val="000631ED"/>
    <w:rsid w:val="00095A8E"/>
    <w:rsid w:val="000A0F17"/>
    <w:rsid w:val="000E5B36"/>
    <w:rsid w:val="000E62EA"/>
    <w:rsid w:val="000E799F"/>
    <w:rsid w:val="000F6104"/>
    <w:rsid w:val="001957E0"/>
    <w:rsid w:val="001B3417"/>
    <w:rsid w:val="001C042A"/>
    <w:rsid w:val="001D398C"/>
    <w:rsid w:val="001F051A"/>
    <w:rsid w:val="001F2081"/>
    <w:rsid w:val="002D54A1"/>
    <w:rsid w:val="002E0EA6"/>
    <w:rsid w:val="002E45E0"/>
    <w:rsid w:val="002E46B2"/>
    <w:rsid w:val="002F0CFE"/>
    <w:rsid w:val="003234E1"/>
    <w:rsid w:val="00345B5C"/>
    <w:rsid w:val="00360C4E"/>
    <w:rsid w:val="0038203D"/>
    <w:rsid w:val="0038206C"/>
    <w:rsid w:val="00386D8C"/>
    <w:rsid w:val="003B2ADB"/>
    <w:rsid w:val="003B5283"/>
    <w:rsid w:val="003E5CAF"/>
    <w:rsid w:val="003F083D"/>
    <w:rsid w:val="003F7379"/>
    <w:rsid w:val="004028AD"/>
    <w:rsid w:val="00484241"/>
    <w:rsid w:val="00484419"/>
    <w:rsid w:val="004A2228"/>
    <w:rsid w:val="004A7EB6"/>
    <w:rsid w:val="004C3E60"/>
    <w:rsid w:val="005228A9"/>
    <w:rsid w:val="00535750"/>
    <w:rsid w:val="00565199"/>
    <w:rsid w:val="005665A8"/>
    <w:rsid w:val="005C5DED"/>
    <w:rsid w:val="005D426C"/>
    <w:rsid w:val="005D4750"/>
    <w:rsid w:val="0064144E"/>
    <w:rsid w:val="00641A2B"/>
    <w:rsid w:val="00651E2D"/>
    <w:rsid w:val="0065416C"/>
    <w:rsid w:val="0067694C"/>
    <w:rsid w:val="006934FB"/>
    <w:rsid w:val="006C353F"/>
    <w:rsid w:val="006C77D7"/>
    <w:rsid w:val="006E2CB6"/>
    <w:rsid w:val="00747A49"/>
    <w:rsid w:val="00781C58"/>
    <w:rsid w:val="007D4FD5"/>
    <w:rsid w:val="007F0EB5"/>
    <w:rsid w:val="008250EA"/>
    <w:rsid w:val="0085280E"/>
    <w:rsid w:val="008C64BB"/>
    <w:rsid w:val="008D1759"/>
    <w:rsid w:val="008D2922"/>
    <w:rsid w:val="009226E2"/>
    <w:rsid w:val="009227AE"/>
    <w:rsid w:val="009375B6"/>
    <w:rsid w:val="0095235B"/>
    <w:rsid w:val="009576A9"/>
    <w:rsid w:val="0099276A"/>
    <w:rsid w:val="00A10F47"/>
    <w:rsid w:val="00A223EA"/>
    <w:rsid w:val="00A455A3"/>
    <w:rsid w:val="00A463D2"/>
    <w:rsid w:val="00A87C62"/>
    <w:rsid w:val="00AA7736"/>
    <w:rsid w:val="00AD5481"/>
    <w:rsid w:val="00B06666"/>
    <w:rsid w:val="00B722EB"/>
    <w:rsid w:val="00B767EC"/>
    <w:rsid w:val="00B86F9B"/>
    <w:rsid w:val="00B95BCD"/>
    <w:rsid w:val="00BA0453"/>
    <w:rsid w:val="00BC54AD"/>
    <w:rsid w:val="00BD3CD4"/>
    <w:rsid w:val="00BE098C"/>
    <w:rsid w:val="00BE0D72"/>
    <w:rsid w:val="00C777F6"/>
    <w:rsid w:val="00CC3A2E"/>
    <w:rsid w:val="00CD1553"/>
    <w:rsid w:val="00CF3CA0"/>
    <w:rsid w:val="00D41E49"/>
    <w:rsid w:val="00D546D6"/>
    <w:rsid w:val="00E05CE2"/>
    <w:rsid w:val="00E30CA5"/>
    <w:rsid w:val="00E517E9"/>
    <w:rsid w:val="00E977CC"/>
    <w:rsid w:val="00EA19A7"/>
    <w:rsid w:val="00EF6DD8"/>
    <w:rsid w:val="00F403B1"/>
    <w:rsid w:val="00F904C9"/>
    <w:rsid w:val="00FC3DC1"/>
    <w:rsid w:val="00FE3E70"/>
    <w:rsid w:val="00FF66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DA2905"/>
  <w15:chartTrackingRefBased/>
  <w15:docId w15:val="{01D313E3-4A68-4A3B-9BE1-4909A7633E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qFormat/>
    <w:rsid w:val="00AD5481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D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D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jpe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3</Words>
  <Characters>1726</Characters>
  <Application>Microsoft Office Word</Application>
  <DocSecurity>0</DocSecurity>
  <Lines>14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lvia Vent</dc:creator>
  <cp:keywords/>
  <dc:description/>
  <cp:lastModifiedBy>Silvia Vent</cp:lastModifiedBy>
  <cp:revision>42</cp:revision>
  <cp:lastPrinted>2018-05-02T08:59:00Z</cp:lastPrinted>
  <dcterms:created xsi:type="dcterms:W3CDTF">2018-05-02T12:23:00Z</dcterms:created>
  <dcterms:modified xsi:type="dcterms:W3CDTF">2018-05-05T1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